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33" w:type="dxa"/>
        <w:tblInd w:w="198" w:type="dxa"/>
        <w:tblLook w:val="01E0" w:firstRow="1" w:lastRow="1" w:firstColumn="1" w:lastColumn="1" w:noHBand="0" w:noVBand="0"/>
      </w:tblPr>
      <w:tblGrid>
        <w:gridCol w:w="4253"/>
        <w:gridCol w:w="6480"/>
      </w:tblGrid>
      <w:tr w:rsidR="00117B9C" w:rsidRPr="00117B9C" w:rsidTr="00117B9C">
        <w:tc>
          <w:tcPr>
            <w:tcW w:w="4253" w:type="dxa"/>
            <w:shd w:val="clear" w:color="auto" w:fill="auto"/>
          </w:tcPr>
          <w:p w:rsidR="00117B9C" w:rsidRPr="00117B9C" w:rsidRDefault="00117B9C" w:rsidP="00117B9C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bookmarkStart w:id="0" w:name="_GoBack"/>
            <w:bookmarkEnd w:id="0"/>
            <w:r w:rsidRPr="00117B9C">
              <w:rPr>
                <w:rFonts w:eastAsia="Times New Roman" w:cs="Times New Roman"/>
                <w:szCs w:val="24"/>
              </w:rPr>
              <w:t>PHÒNG GD&amp;ĐT QUẬN LONG BIÊN</w:t>
            </w:r>
          </w:p>
          <w:p w:rsidR="00117B9C" w:rsidRPr="00117B9C" w:rsidRDefault="00117B9C" w:rsidP="00117B9C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117B9C">
              <w:rPr>
                <w:rFonts w:eastAsia="Times New Roman" w:cs="Times New Roman"/>
                <w:b/>
                <w:noProof/>
                <w:szCs w:val="24"/>
              </w:rPr>
              <w:pict>
                <v:line id="_x0000_s1153" style="position:absolute;left:0;text-align:left;z-index:251666432" from="46.45pt,22.2pt" to="154.45pt,22.2pt"/>
              </w:pict>
            </w:r>
            <w:r w:rsidRPr="00117B9C">
              <w:rPr>
                <w:rFonts w:eastAsia="Times New Roman" w:cs="Times New Roman"/>
                <w:b/>
                <w:szCs w:val="24"/>
              </w:rPr>
              <w:t>TRƯỜNG THCS ÁI MỘ</w:t>
            </w:r>
          </w:p>
        </w:tc>
        <w:tc>
          <w:tcPr>
            <w:tcW w:w="6480" w:type="dxa"/>
            <w:shd w:val="clear" w:color="auto" w:fill="auto"/>
          </w:tcPr>
          <w:p w:rsidR="00117B9C" w:rsidRPr="00117B9C" w:rsidRDefault="00117B9C" w:rsidP="00117B9C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117B9C">
              <w:rPr>
                <w:rFonts w:eastAsia="Times New Roman" w:cs="Times New Roman"/>
                <w:b/>
                <w:szCs w:val="24"/>
              </w:rPr>
              <w:t xml:space="preserve">CỘNG HÒA XÃ HỘI CHỦ NGHĨA VIỆT </w:t>
            </w:r>
            <w:smartTag w:uri="urn:schemas-microsoft-com:office:smarttags" w:element="place">
              <w:smartTag w:uri="urn:schemas-microsoft-com:office:smarttags" w:element="country-region">
                <w:r w:rsidRPr="00117B9C">
                  <w:rPr>
                    <w:rFonts w:eastAsia="Times New Roman" w:cs="Times New Roman"/>
                    <w:b/>
                    <w:szCs w:val="24"/>
                  </w:rPr>
                  <w:t>NAM</w:t>
                </w:r>
              </w:smartTag>
            </w:smartTag>
          </w:p>
          <w:p w:rsidR="00117B9C" w:rsidRPr="00117B9C" w:rsidRDefault="00117B9C" w:rsidP="00117B9C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117B9C">
              <w:rPr>
                <w:rFonts w:eastAsia="Times New Roman" w:cs="Times New Roman"/>
                <w:b/>
                <w:szCs w:val="24"/>
              </w:rPr>
              <w:t>Độc lập – Tự do – Hạnh phúc</w:t>
            </w:r>
          </w:p>
          <w:p w:rsidR="00117B9C" w:rsidRPr="00117B9C" w:rsidRDefault="00117B9C" w:rsidP="00117B9C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117B9C">
              <w:rPr>
                <w:rFonts w:eastAsia="Times New Roman" w:cs="Times New Roman"/>
                <w:b/>
                <w:noProof/>
                <w:szCs w:val="24"/>
              </w:rPr>
              <w:pict>
                <v:line id="_x0000_s1152" style="position:absolute;left:0;text-align:left;z-index:251665408" from="93.6pt,8.4pt" to="201.6pt,8.4pt"/>
              </w:pict>
            </w:r>
          </w:p>
          <w:p w:rsidR="00117B9C" w:rsidRPr="00117B9C" w:rsidRDefault="00117B9C" w:rsidP="00117B9C">
            <w:pPr>
              <w:spacing w:line="240" w:lineRule="auto"/>
              <w:jc w:val="center"/>
              <w:rPr>
                <w:rFonts w:eastAsia="Times New Roman" w:cs="Times New Roman"/>
                <w:b/>
                <w:i/>
                <w:szCs w:val="24"/>
              </w:rPr>
            </w:pPr>
            <w:r w:rsidRPr="00117B9C">
              <w:rPr>
                <w:rFonts w:eastAsia="Times New Roman" w:cs="Times New Roman"/>
                <w:b/>
                <w:i/>
                <w:szCs w:val="24"/>
              </w:rPr>
              <w:t>Ngọc Lâm, ngày  10   tháng 02  năm 2020</w:t>
            </w:r>
          </w:p>
        </w:tc>
      </w:tr>
    </w:tbl>
    <w:p w:rsidR="00117B9C" w:rsidRDefault="00117B9C" w:rsidP="00EC2E67">
      <w:pPr>
        <w:jc w:val="center"/>
        <w:rPr>
          <w:rFonts w:cs="Times New Roman"/>
          <w:b/>
          <w:sz w:val="28"/>
          <w:szCs w:val="28"/>
        </w:rPr>
      </w:pPr>
    </w:p>
    <w:p w:rsidR="00EC2E67" w:rsidRPr="00412CB7" w:rsidRDefault="00EC2E67" w:rsidP="00EC2E67">
      <w:pPr>
        <w:jc w:val="center"/>
        <w:rPr>
          <w:rFonts w:cs="Times New Roman"/>
          <w:b/>
          <w:sz w:val="28"/>
          <w:szCs w:val="28"/>
        </w:rPr>
      </w:pPr>
      <w:r w:rsidRPr="00412CB7">
        <w:rPr>
          <w:rFonts w:cs="Times New Roman"/>
          <w:b/>
          <w:sz w:val="28"/>
          <w:szCs w:val="28"/>
        </w:rPr>
        <w:t>ĐỀ CƯƠNG ÔN TẬP, TỰ HỌC MÔN TOÁN 7</w:t>
      </w:r>
    </w:p>
    <w:p w:rsidR="00EC2E67" w:rsidRPr="00412CB7" w:rsidRDefault="00EC2E67" w:rsidP="001141C5">
      <w:pPr>
        <w:rPr>
          <w:rFonts w:cs="Times New Roman"/>
          <w:b/>
          <w:sz w:val="28"/>
          <w:szCs w:val="28"/>
        </w:rPr>
      </w:pPr>
      <w:r w:rsidRPr="00412CB7">
        <w:rPr>
          <w:rFonts w:cs="Times New Roman"/>
          <w:b/>
          <w:sz w:val="28"/>
          <w:szCs w:val="28"/>
        </w:rPr>
        <w:t>A/ PHẦN ĐẠI SỐ:</w:t>
      </w:r>
    </w:p>
    <w:p w:rsidR="001934D6" w:rsidRPr="00412CB7" w:rsidRDefault="001934D6" w:rsidP="001141C5">
      <w:pPr>
        <w:rPr>
          <w:rFonts w:cs="Times New Roman"/>
          <w:b/>
          <w:sz w:val="28"/>
          <w:szCs w:val="28"/>
        </w:rPr>
      </w:pPr>
      <w:r w:rsidRPr="00412CB7">
        <w:rPr>
          <w:rFonts w:cs="Times New Roman"/>
          <w:b/>
          <w:sz w:val="28"/>
          <w:szCs w:val="28"/>
        </w:rPr>
        <w:t xml:space="preserve">Phần 1: Trắc nghiệm: </w:t>
      </w:r>
    </w:p>
    <w:p w:rsidR="001934D6" w:rsidRPr="00412CB7" w:rsidRDefault="001934D6" w:rsidP="001934D6">
      <w:pPr>
        <w:spacing w:before="60"/>
        <w:jc w:val="both"/>
        <w:rPr>
          <w:b/>
          <w:sz w:val="28"/>
          <w:szCs w:val="28"/>
          <w:lang w:val="nl-NL"/>
        </w:rPr>
      </w:pPr>
      <w:r w:rsidRPr="00412CB7">
        <w:rPr>
          <w:b/>
          <w:sz w:val="28"/>
          <w:szCs w:val="28"/>
          <w:lang w:val="nl-NL"/>
        </w:rPr>
        <w:t>Bài 1: Điểm kiể</w:t>
      </w:r>
      <w:r w:rsidR="005762B6" w:rsidRPr="00412CB7">
        <w:rPr>
          <w:b/>
          <w:sz w:val="28"/>
          <w:szCs w:val="28"/>
          <w:lang w:val="nl-NL"/>
        </w:rPr>
        <w:t>m tra môn Vật lí</w:t>
      </w:r>
      <w:r w:rsidRPr="00412CB7">
        <w:rPr>
          <w:b/>
          <w:sz w:val="28"/>
          <w:szCs w:val="28"/>
          <w:lang w:val="nl-NL"/>
        </w:rPr>
        <w:t xml:space="preserve"> của 20 họ</w:t>
      </w:r>
      <w:r w:rsidR="005762B6" w:rsidRPr="00412CB7">
        <w:rPr>
          <w:b/>
          <w:sz w:val="28"/>
          <w:szCs w:val="28"/>
          <w:lang w:val="nl-NL"/>
        </w:rPr>
        <w:t xml:space="preserve">c sinh lớp 7D </w:t>
      </w:r>
      <w:r w:rsidRPr="00412CB7">
        <w:rPr>
          <w:b/>
          <w:sz w:val="28"/>
          <w:szCs w:val="28"/>
          <w:lang w:val="nl-NL"/>
        </w:rPr>
        <w:t>được liệt kê trong bảng sau:</w:t>
      </w:r>
    </w:p>
    <w:p w:rsidR="001934D6" w:rsidRPr="00412CB7" w:rsidRDefault="00117B9C" w:rsidP="001934D6">
      <w:pPr>
        <w:spacing w:before="60"/>
        <w:ind w:left="720" w:firstLine="720"/>
        <w:jc w:val="both"/>
        <w:rPr>
          <w:sz w:val="28"/>
          <w:szCs w:val="28"/>
          <w:lang w:val="nl-NL"/>
        </w:rPr>
      </w:pPr>
      <w:r>
        <w:rPr>
          <w:rFonts w:ascii=".VnTime" w:hAnsi=".VnTime"/>
          <w:sz w:val="28"/>
          <w:szCs w:val="28"/>
        </w:rPr>
        <w:pict>
          <v:rect id="_x0000_s1030" style="position:absolute;left:0;text-align:left;margin-left:46.9pt;margin-top:6.5pt;width:358.45pt;height:45pt;z-index:251663360">
            <v:textbox style="mso-next-textbox:#_x0000_s1030">
              <w:txbxContent>
                <w:p w:rsidR="001934D6" w:rsidRDefault="005762B6" w:rsidP="001934D6">
                  <w:pPr>
                    <w:spacing w:before="6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7</w:t>
                  </w:r>
                  <w:r w:rsidR="001934D6">
                    <w:rPr>
                      <w:lang w:val="nl-NL"/>
                    </w:rPr>
                    <w:tab/>
                    <w:t>9</w:t>
                  </w:r>
                  <w:r w:rsidR="001934D6">
                    <w:rPr>
                      <w:lang w:val="nl-NL"/>
                    </w:rPr>
                    <w:tab/>
                    <w:t>7</w:t>
                  </w:r>
                  <w:r w:rsidR="001934D6">
                    <w:rPr>
                      <w:lang w:val="nl-NL"/>
                    </w:rPr>
                    <w:tab/>
                    <w:t>10</w:t>
                  </w:r>
                  <w:r w:rsidR="001934D6">
                    <w:rPr>
                      <w:lang w:val="nl-NL"/>
                    </w:rPr>
                    <w:tab/>
                    <w:t>5</w:t>
                  </w:r>
                  <w:r w:rsidR="001934D6">
                    <w:rPr>
                      <w:lang w:val="nl-NL"/>
                    </w:rPr>
                    <w:tab/>
                  </w:r>
                  <w:r>
                    <w:rPr>
                      <w:lang w:val="nl-NL"/>
                    </w:rPr>
                    <w:t>6</w:t>
                  </w:r>
                  <w:r w:rsidR="001934D6">
                    <w:rPr>
                      <w:lang w:val="nl-NL"/>
                    </w:rPr>
                    <w:tab/>
                    <w:t>8</w:t>
                  </w:r>
                  <w:r w:rsidR="001934D6">
                    <w:rPr>
                      <w:lang w:val="nl-NL"/>
                    </w:rPr>
                    <w:tab/>
                    <w:t>7</w:t>
                  </w:r>
                  <w:r w:rsidR="001934D6">
                    <w:rPr>
                      <w:lang w:val="nl-NL"/>
                    </w:rPr>
                    <w:tab/>
                    <w:t>9</w:t>
                  </w:r>
                  <w:r w:rsidR="001934D6">
                    <w:rPr>
                      <w:lang w:val="nl-NL"/>
                    </w:rPr>
                    <w:tab/>
                    <w:t>8</w:t>
                  </w:r>
                </w:p>
                <w:p w:rsidR="001934D6" w:rsidRDefault="005762B6" w:rsidP="001934D6">
                  <w:pPr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7</w:t>
                  </w:r>
                  <w:r w:rsidR="001934D6">
                    <w:rPr>
                      <w:lang w:val="nl-NL"/>
                    </w:rPr>
                    <w:tab/>
                  </w:r>
                  <w:r>
                    <w:rPr>
                      <w:lang w:val="nl-NL"/>
                    </w:rPr>
                    <w:t>9</w:t>
                  </w:r>
                  <w:r w:rsidR="001934D6">
                    <w:rPr>
                      <w:lang w:val="nl-NL"/>
                    </w:rPr>
                    <w:tab/>
                    <w:t>9</w:t>
                  </w:r>
                  <w:r w:rsidR="001934D6">
                    <w:rPr>
                      <w:lang w:val="nl-NL"/>
                    </w:rPr>
                    <w:tab/>
                    <w:t>6</w:t>
                  </w:r>
                  <w:r w:rsidR="001934D6">
                    <w:rPr>
                      <w:lang w:val="nl-NL"/>
                    </w:rPr>
                    <w:tab/>
                    <w:t>4</w:t>
                  </w:r>
                  <w:r w:rsidR="001934D6">
                    <w:rPr>
                      <w:lang w:val="nl-NL"/>
                    </w:rPr>
                    <w:tab/>
                    <w:t>10</w:t>
                  </w:r>
                  <w:r w:rsidR="001934D6">
                    <w:rPr>
                      <w:lang w:val="nl-NL"/>
                    </w:rPr>
                    <w:tab/>
                  </w:r>
                  <w:r>
                    <w:rPr>
                      <w:lang w:val="nl-NL"/>
                    </w:rPr>
                    <w:t>8</w:t>
                  </w:r>
                  <w:r w:rsidR="001934D6">
                    <w:rPr>
                      <w:lang w:val="nl-NL"/>
                    </w:rPr>
                    <w:tab/>
                  </w:r>
                  <w:r>
                    <w:rPr>
                      <w:lang w:val="nl-NL"/>
                    </w:rPr>
                    <w:t>7</w:t>
                  </w:r>
                  <w:r w:rsidR="001934D6">
                    <w:rPr>
                      <w:lang w:val="nl-NL"/>
                    </w:rPr>
                    <w:tab/>
                    <w:t>7</w:t>
                  </w:r>
                  <w:r w:rsidR="001934D6">
                    <w:rPr>
                      <w:lang w:val="nl-NL"/>
                    </w:rPr>
                    <w:tab/>
                    <w:t>8</w:t>
                  </w:r>
                </w:p>
                <w:p w:rsidR="001934D6" w:rsidRDefault="001934D6" w:rsidP="001934D6">
                  <w:pPr>
                    <w:jc w:val="center"/>
                    <w:rPr>
                      <w:lang w:val="nl-NL"/>
                    </w:rPr>
                  </w:pPr>
                </w:p>
                <w:p w:rsidR="001934D6" w:rsidRDefault="001934D6" w:rsidP="001934D6">
                  <w:pPr>
                    <w:jc w:val="center"/>
                    <w:rPr>
                      <w:lang w:val="nl-NL"/>
                    </w:rPr>
                  </w:pPr>
                </w:p>
              </w:txbxContent>
            </v:textbox>
          </v:rect>
        </w:pict>
      </w:r>
    </w:p>
    <w:p w:rsidR="001934D6" w:rsidRPr="00412CB7" w:rsidRDefault="001934D6" w:rsidP="0037672D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</w:r>
    </w:p>
    <w:p w:rsidR="00EC2E67" w:rsidRPr="00412CB7" w:rsidRDefault="00EC2E67" w:rsidP="001934D6">
      <w:pPr>
        <w:spacing w:before="60"/>
        <w:ind w:firstLine="720"/>
        <w:jc w:val="both"/>
        <w:rPr>
          <w:b/>
          <w:i/>
          <w:sz w:val="28"/>
          <w:szCs w:val="28"/>
          <w:lang w:val="nl-NL"/>
        </w:rPr>
      </w:pPr>
    </w:p>
    <w:p w:rsidR="001934D6" w:rsidRPr="00412CB7" w:rsidRDefault="001934D6" w:rsidP="001934D6">
      <w:pPr>
        <w:spacing w:before="60"/>
        <w:ind w:firstLine="720"/>
        <w:jc w:val="both"/>
        <w:rPr>
          <w:b/>
          <w:i/>
          <w:sz w:val="28"/>
          <w:szCs w:val="28"/>
          <w:lang w:val="nl-NL"/>
        </w:rPr>
      </w:pPr>
      <w:r w:rsidRPr="00412CB7">
        <w:rPr>
          <w:b/>
          <w:i/>
          <w:sz w:val="28"/>
          <w:szCs w:val="28"/>
          <w:lang w:val="nl-NL"/>
        </w:rPr>
        <w:t xml:space="preserve">Hãy viết lại chữ cái in hoa đứng trước  kết quả đúng 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1) Số các giá trị của dấu hiệu phải tìm là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 xml:space="preserve">A. </w:t>
      </w:r>
      <w:r w:rsidR="005762B6" w:rsidRPr="00412CB7">
        <w:rPr>
          <w:sz w:val="28"/>
          <w:szCs w:val="28"/>
          <w:lang w:val="nl-NL"/>
        </w:rPr>
        <w:t>7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B. </w:t>
      </w:r>
      <w:r w:rsidR="005762B6" w:rsidRPr="00412CB7">
        <w:rPr>
          <w:sz w:val="28"/>
          <w:szCs w:val="28"/>
          <w:lang w:val="nl-NL"/>
        </w:rPr>
        <w:t>10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C. </w:t>
      </w:r>
      <w:r w:rsidR="005762B6" w:rsidRPr="00412CB7">
        <w:rPr>
          <w:sz w:val="28"/>
          <w:szCs w:val="28"/>
          <w:lang w:val="nl-NL"/>
        </w:rPr>
        <w:t>12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D. </w:t>
      </w:r>
      <w:r w:rsidR="005762B6" w:rsidRPr="00412CB7">
        <w:rPr>
          <w:sz w:val="28"/>
          <w:szCs w:val="28"/>
          <w:lang w:val="nl-NL"/>
        </w:rPr>
        <w:t>20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2) Số các giá trị khác nhau của dấu hiệu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7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B. </w:t>
      </w:r>
      <w:r w:rsidR="005762B6" w:rsidRPr="00412CB7">
        <w:rPr>
          <w:sz w:val="28"/>
          <w:szCs w:val="28"/>
          <w:lang w:val="nl-NL"/>
        </w:rPr>
        <w:t>8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C. </w:t>
      </w:r>
      <w:r w:rsidR="005762B6" w:rsidRPr="00412CB7">
        <w:rPr>
          <w:sz w:val="28"/>
          <w:szCs w:val="28"/>
          <w:lang w:val="nl-NL"/>
        </w:rPr>
        <w:t>1</w:t>
      </w:r>
      <w:r w:rsidRPr="00412CB7">
        <w:rPr>
          <w:sz w:val="28"/>
          <w:szCs w:val="28"/>
          <w:lang w:val="nl-NL"/>
        </w:rPr>
        <w:t>0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D. </w:t>
      </w:r>
      <w:r w:rsidR="005762B6" w:rsidRPr="00412CB7">
        <w:rPr>
          <w:sz w:val="28"/>
          <w:szCs w:val="28"/>
          <w:lang w:val="nl-NL"/>
        </w:rPr>
        <w:t>20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3) Tần số của học sinh có điểm 10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5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4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3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2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4) Tần số học sinh có điểm 7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 xml:space="preserve">A. </w:t>
      </w:r>
      <w:r w:rsidR="005762B6" w:rsidRPr="00412CB7">
        <w:rPr>
          <w:sz w:val="28"/>
          <w:szCs w:val="28"/>
          <w:lang w:val="nl-NL"/>
        </w:rPr>
        <w:t>8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B. </w:t>
      </w:r>
      <w:r w:rsidR="005762B6" w:rsidRPr="00412CB7">
        <w:rPr>
          <w:sz w:val="28"/>
          <w:szCs w:val="28"/>
          <w:lang w:val="nl-NL"/>
        </w:rPr>
        <w:t>7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C. </w:t>
      </w:r>
      <w:r w:rsidR="005762B6" w:rsidRPr="00412CB7">
        <w:rPr>
          <w:sz w:val="28"/>
          <w:szCs w:val="28"/>
          <w:lang w:val="nl-NL"/>
        </w:rPr>
        <w:t>6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5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5) Mốt  của dấu hiệu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6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7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5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8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6) Số trung bình cộng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7,55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            B. 8,25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           C. 7,82                          D.7,65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7) Số bạn đạt điểm cao nhất là:</w:t>
      </w:r>
    </w:p>
    <w:p w:rsidR="001934D6" w:rsidRPr="00412CB7" w:rsidRDefault="001934D6" w:rsidP="001934D6">
      <w:pPr>
        <w:spacing w:before="60"/>
        <w:ind w:firstLine="72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A. 10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B. </w:t>
      </w:r>
      <w:r w:rsidR="005762B6" w:rsidRPr="00412CB7">
        <w:rPr>
          <w:sz w:val="28"/>
          <w:szCs w:val="28"/>
          <w:lang w:val="nl-NL"/>
        </w:rPr>
        <w:t>7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C. </w:t>
      </w:r>
      <w:r w:rsidR="005762B6" w:rsidRPr="00412CB7">
        <w:rPr>
          <w:sz w:val="28"/>
          <w:szCs w:val="28"/>
          <w:lang w:val="nl-NL"/>
        </w:rPr>
        <w:t>3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D. </w:t>
      </w:r>
      <w:r w:rsidR="005762B6" w:rsidRPr="00412CB7">
        <w:rPr>
          <w:sz w:val="28"/>
          <w:szCs w:val="28"/>
          <w:lang w:val="nl-NL"/>
        </w:rPr>
        <w:t>2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8) Số bạn điểm dưới trung bình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1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2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3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4</w:t>
      </w:r>
    </w:p>
    <w:p w:rsidR="001934D6" w:rsidRPr="00412CB7" w:rsidRDefault="001934D6" w:rsidP="001934D6">
      <w:pPr>
        <w:spacing w:before="60" w:after="120"/>
        <w:jc w:val="both"/>
        <w:rPr>
          <w:b/>
          <w:sz w:val="28"/>
          <w:szCs w:val="28"/>
          <w:lang w:val="nl-NL"/>
        </w:rPr>
      </w:pPr>
      <w:r w:rsidRPr="00412CB7">
        <w:rPr>
          <w:b/>
          <w:sz w:val="28"/>
          <w:szCs w:val="28"/>
          <w:lang w:val="nl-NL"/>
        </w:rPr>
        <w:t>Bài 2: Chiều cao cuả một số học sinh lớp 7 (đơn vị : cm) được ghi lại như sau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115"/>
        <w:gridCol w:w="1115"/>
        <w:gridCol w:w="1115"/>
        <w:gridCol w:w="1115"/>
        <w:gridCol w:w="1115"/>
        <w:gridCol w:w="1115"/>
        <w:gridCol w:w="1047"/>
      </w:tblGrid>
      <w:tr w:rsidR="001934D6" w:rsidRPr="00412CB7" w:rsidTr="00B71ACC">
        <w:tc>
          <w:tcPr>
            <w:tcW w:w="1418" w:type="dxa"/>
            <w:vAlign w:val="center"/>
          </w:tcPr>
          <w:p w:rsidR="001934D6" w:rsidRPr="00412CB7" w:rsidRDefault="001934D6" w:rsidP="00B71ACC">
            <w:pPr>
              <w:spacing w:before="60" w:after="120"/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b/>
                <w:bCs/>
                <w:sz w:val="28"/>
                <w:szCs w:val="28"/>
                <w:lang w:val="nl-NL"/>
              </w:rPr>
              <w:t>Giá trị (x)</w:t>
            </w:r>
          </w:p>
        </w:tc>
        <w:tc>
          <w:tcPr>
            <w:tcW w:w="1115" w:type="dxa"/>
            <w:vAlign w:val="center"/>
          </w:tcPr>
          <w:p w:rsidR="001934D6" w:rsidRPr="00412CB7" w:rsidRDefault="005762B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150</w:t>
            </w:r>
          </w:p>
        </w:tc>
        <w:tc>
          <w:tcPr>
            <w:tcW w:w="1115" w:type="dxa"/>
            <w:vAlign w:val="center"/>
          </w:tcPr>
          <w:p w:rsidR="001934D6" w:rsidRPr="00412CB7" w:rsidRDefault="005762B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152</w:t>
            </w:r>
          </w:p>
        </w:tc>
        <w:tc>
          <w:tcPr>
            <w:tcW w:w="1115" w:type="dxa"/>
            <w:vAlign w:val="center"/>
          </w:tcPr>
          <w:p w:rsidR="001934D6" w:rsidRPr="00412CB7" w:rsidRDefault="005762B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154</w:t>
            </w:r>
          </w:p>
        </w:tc>
        <w:tc>
          <w:tcPr>
            <w:tcW w:w="1115" w:type="dxa"/>
            <w:vAlign w:val="center"/>
          </w:tcPr>
          <w:p w:rsidR="001934D6" w:rsidRPr="00412CB7" w:rsidRDefault="005762B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155</w:t>
            </w:r>
          </w:p>
        </w:tc>
        <w:tc>
          <w:tcPr>
            <w:tcW w:w="1115" w:type="dxa"/>
            <w:vAlign w:val="center"/>
          </w:tcPr>
          <w:p w:rsidR="001934D6" w:rsidRPr="00412CB7" w:rsidRDefault="005762B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156</w:t>
            </w:r>
          </w:p>
        </w:tc>
        <w:tc>
          <w:tcPr>
            <w:tcW w:w="1115" w:type="dxa"/>
            <w:vAlign w:val="center"/>
          </w:tcPr>
          <w:p w:rsidR="001934D6" w:rsidRPr="00412CB7" w:rsidRDefault="005762B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157</w:t>
            </w:r>
          </w:p>
        </w:tc>
        <w:tc>
          <w:tcPr>
            <w:tcW w:w="1047" w:type="dxa"/>
            <w:vAlign w:val="center"/>
          </w:tcPr>
          <w:p w:rsidR="001934D6" w:rsidRPr="00412CB7" w:rsidRDefault="001934D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</w:p>
        </w:tc>
      </w:tr>
      <w:tr w:rsidR="001934D6" w:rsidRPr="00412CB7" w:rsidTr="00B71ACC">
        <w:tc>
          <w:tcPr>
            <w:tcW w:w="1418" w:type="dxa"/>
            <w:vAlign w:val="center"/>
          </w:tcPr>
          <w:p w:rsidR="001934D6" w:rsidRPr="00412CB7" w:rsidRDefault="001934D6" w:rsidP="00B71ACC">
            <w:pPr>
              <w:spacing w:before="60" w:after="120"/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b/>
                <w:bCs/>
                <w:sz w:val="28"/>
                <w:szCs w:val="28"/>
                <w:lang w:val="nl-NL"/>
              </w:rPr>
              <w:t xml:space="preserve">Tần số </w:t>
            </w:r>
            <w:r w:rsidRPr="00412CB7">
              <w:rPr>
                <w:b/>
                <w:bCs/>
                <w:sz w:val="28"/>
                <w:szCs w:val="28"/>
                <w:lang w:val="nl-NL"/>
              </w:rPr>
              <w:lastRenderedPageBreak/>
              <w:t>(n)</w:t>
            </w:r>
          </w:p>
        </w:tc>
        <w:tc>
          <w:tcPr>
            <w:tcW w:w="1115" w:type="dxa"/>
            <w:vAlign w:val="center"/>
          </w:tcPr>
          <w:p w:rsidR="001934D6" w:rsidRPr="00412CB7" w:rsidRDefault="001934D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lastRenderedPageBreak/>
              <w:t>3</w:t>
            </w:r>
          </w:p>
        </w:tc>
        <w:tc>
          <w:tcPr>
            <w:tcW w:w="1115" w:type="dxa"/>
            <w:vAlign w:val="center"/>
          </w:tcPr>
          <w:p w:rsidR="001934D6" w:rsidRPr="00412CB7" w:rsidRDefault="001934D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5</w:t>
            </w:r>
          </w:p>
        </w:tc>
        <w:tc>
          <w:tcPr>
            <w:tcW w:w="1115" w:type="dxa"/>
            <w:vAlign w:val="center"/>
          </w:tcPr>
          <w:p w:rsidR="001934D6" w:rsidRPr="00412CB7" w:rsidRDefault="005762B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7</w:t>
            </w:r>
          </w:p>
        </w:tc>
        <w:tc>
          <w:tcPr>
            <w:tcW w:w="1115" w:type="dxa"/>
            <w:vAlign w:val="center"/>
          </w:tcPr>
          <w:p w:rsidR="001934D6" w:rsidRPr="00412CB7" w:rsidRDefault="005762B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8</w:t>
            </w:r>
          </w:p>
        </w:tc>
        <w:tc>
          <w:tcPr>
            <w:tcW w:w="1115" w:type="dxa"/>
            <w:vAlign w:val="center"/>
          </w:tcPr>
          <w:p w:rsidR="001934D6" w:rsidRPr="00412CB7" w:rsidRDefault="001934D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5</w:t>
            </w:r>
          </w:p>
        </w:tc>
        <w:tc>
          <w:tcPr>
            <w:tcW w:w="1115" w:type="dxa"/>
            <w:vAlign w:val="center"/>
          </w:tcPr>
          <w:p w:rsidR="001934D6" w:rsidRPr="00412CB7" w:rsidRDefault="001934D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2</w:t>
            </w:r>
          </w:p>
        </w:tc>
        <w:tc>
          <w:tcPr>
            <w:tcW w:w="1047" w:type="dxa"/>
            <w:vAlign w:val="center"/>
          </w:tcPr>
          <w:p w:rsidR="001934D6" w:rsidRPr="00412CB7" w:rsidRDefault="001934D6" w:rsidP="00B71ACC">
            <w:pPr>
              <w:spacing w:before="60" w:after="120"/>
              <w:jc w:val="center"/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</w:pPr>
            <w:r w:rsidRPr="00412CB7">
              <w:rPr>
                <w:rFonts w:ascii=".VnTimeH" w:hAnsi=".VnTimeH"/>
                <w:b/>
                <w:bCs/>
                <w:sz w:val="28"/>
                <w:szCs w:val="28"/>
                <w:lang w:val="nl-NL"/>
              </w:rPr>
              <w:t>N = 30</w:t>
            </w:r>
          </w:p>
        </w:tc>
      </w:tr>
    </w:tbl>
    <w:p w:rsidR="001934D6" w:rsidRPr="00412CB7" w:rsidRDefault="001934D6" w:rsidP="001934D6">
      <w:pPr>
        <w:spacing w:before="60" w:after="120"/>
        <w:jc w:val="center"/>
        <w:rPr>
          <w:b/>
          <w:i/>
          <w:sz w:val="28"/>
          <w:szCs w:val="28"/>
          <w:lang w:val="nl-NL"/>
        </w:rPr>
      </w:pPr>
      <w:r w:rsidRPr="00412CB7">
        <w:rPr>
          <w:b/>
          <w:i/>
          <w:sz w:val="28"/>
          <w:szCs w:val="28"/>
          <w:lang w:val="nl-NL"/>
        </w:rPr>
        <w:lastRenderedPageBreak/>
        <w:t xml:space="preserve">Hãy viết lại chữ cái in hoa đứng trước  kết quả đúng 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1) Số bạn tham gia đo chiều cao là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6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10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20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30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2) Số các giá trị khác nhau của dấu hiệu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8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5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6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7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3) Tần số của học sinh có chiều cao 157 cm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5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4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3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2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4) Số họ</w:t>
      </w:r>
      <w:r w:rsidR="005762B6" w:rsidRPr="00412CB7">
        <w:rPr>
          <w:sz w:val="28"/>
          <w:szCs w:val="28"/>
          <w:lang w:val="nl-NL"/>
        </w:rPr>
        <w:t>c sinh cao 155</w:t>
      </w:r>
      <w:r w:rsidRPr="00412CB7">
        <w:rPr>
          <w:sz w:val="28"/>
          <w:szCs w:val="28"/>
          <w:lang w:val="nl-NL"/>
        </w:rPr>
        <w:t xml:space="preserve"> cm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 xml:space="preserve">A. </w:t>
      </w:r>
      <w:r w:rsidR="005762B6" w:rsidRPr="00412CB7">
        <w:rPr>
          <w:sz w:val="28"/>
          <w:szCs w:val="28"/>
          <w:lang w:val="nl-NL"/>
        </w:rPr>
        <w:t>6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B. </w:t>
      </w:r>
      <w:r w:rsidR="005762B6" w:rsidRPr="00412CB7">
        <w:rPr>
          <w:sz w:val="28"/>
          <w:szCs w:val="28"/>
          <w:lang w:val="nl-NL"/>
        </w:rPr>
        <w:t>7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C. </w:t>
      </w:r>
      <w:r w:rsidR="005762B6" w:rsidRPr="00412CB7">
        <w:rPr>
          <w:sz w:val="28"/>
          <w:szCs w:val="28"/>
          <w:lang w:val="nl-NL"/>
        </w:rPr>
        <w:t>8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D. </w:t>
      </w:r>
      <w:r w:rsidR="005762B6" w:rsidRPr="00412CB7">
        <w:rPr>
          <w:sz w:val="28"/>
          <w:szCs w:val="28"/>
          <w:lang w:val="nl-NL"/>
        </w:rPr>
        <w:t>9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5) Mốt  của dấu hiệu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15</w:t>
      </w:r>
      <w:r w:rsidR="005762B6" w:rsidRPr="00412CB7">
        <w:rPr>
          <w:sz w:val="28"/>
          <w:szCs w:val="28"/>
          <w:lang w:val="nl-NL"/>
        </w:rPr>
        <w:t>4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15</w:t>
      </w:r>
      <w:r w:rsidR="005762B6" w:rsidRPr="00412CB7">
        <w:rPr>
          <w:sz w:val="28"/>
          <w:szCs w:val="28"/>
          <w:lang w:val="nl-NL"/>
        </w:rPr>
        <w:t>5</w:t>
      </w:r>
      <w:r w:rsidR="005762B6" w:rsidRPr="00412CB7">
        <w:rPr>
          <w:sz w:val="28"/>
          <w:szCs w:val="28"/>
          <w:lang w:val="nl-NL"/>
        </w:rPr>
        <w:tab/>
      </w:r>
      <w:r w:rsidR="005762B6" w:rsidRPr="00412CB7">
        <w:rPr>
          <w:sz w:val="28"/>
          <w:szCs w:val="28"/>
          <w:lang w:val="nl-NL"/>
        </w:rPr>
        <w:tab/>
      </w:r>
      <w:r w:rsidR="005762B6" w:rsidRPr="00412CB7">
        <w:rPr>
          <w:sz w:val="28"/>
          <w:szCs w:val="28"/>
          <w:lang w:val="nl-NL"/>
        </w:rPr>
        <w:tab/>
        <w:t>C. 156</w:t>
      </w:r>
      <w:r w:rsidR="005762B6" w:rsidRPr="00412CB7">
        <w:rPr>
          <w:sz w:val="28"/>
          <w:szCs w:val="28"/>
          <w:lang w:val="nl-NL"/>
        </w:rPr>
        <w:tab/>
      </w:r>
      <w:r w:rsidR="005762B6" w:rsidRPr="00412CB7">
        <w:rPr>
          <w:sz w:val="28"/>
          <w:szCs w:val="28"/>
          <w:lang w:val="nl-NL"/>
        </w:rPr>
        <w:tab/>
      </w:r>
      <w:r w:rsidR="005762B6" w:rsidRPr="00412CB7">
        <w:rPr>
          <w:sz w:val="28"/>
          <w:szCs w:val="28"/>
          <w:lang w:val="nl-NL"/>
        </w:rPr>
        <w:tab/>
        <w:t>D. 157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6) Chiều cao trung bình (cm) của các bạn là:</w:t>
      </w:r>
    </w:p>
    <w:p w:rsidR="001934D6" w:rsidRPr="00412CB7" w:rsidRDefault="005762B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154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154,1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154,0(6)                      D.155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7) Số học sinh cao từ</w:t>
      </w:r>
      <w:r w:rsidR="005762B6" w:rsidRPr="00412CB7">
        <w:rPr>
          <w:sz w:val="28"/>
          <w:szCs w:val="28"/>
          <w:lang w:val="nl-NL"/>
        </w:rPr>
        <w:t xml:space="preserve"> 154</w:t>
      </w:r>
      <w:r w:rsidRPr="00412CB7">
        <w:rPr>
          <w:sz w:val="28"/>
          <w:szCs w:val="28"/>
          <w:lang w:val="nl-NL"/>
        </w:rPr>
        <w:t xml:space="preserve"> cm đế</w:t>
      </w:r>
      <w:r w:rsidR="005762B6" w:rsidRPr="00412CB7">
        <w:rPr>
          <w:sz w:val="28"/>
          <w:szCs w:val="28"/>
          <w:lang w:val="nl-NL"/>
        </w:rPr>
        <w:t>n 157</w:t>
      </w:r>
      <w:r w:rsidRPr="00412CB7">
        <w:rPr>
          <w:sz w:val="28"/>
          <w:szCs w:val="28"/>
          <w:lang w:val="nl-NL"/>
        </w:rPr>
        <w:t xml:space="preserve"> cm là:</w:t>
      </w:r>
    </w:p>
    <w:p w:rsidR="001934D6" w:rsidRPr="00412CB7" w:rsidRDefault="001934D6" w:rsidP="001934D6">
      <w:pPr>
        <w:spacing w:before="60"/>
        <w:ind w:firstLine="72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 xml:space="preserve">A. </w:t>
      </w:r>
      <w:r w:rsidR="005762B6" w:rsidRPr="00412CB7">
        <w:rPr>
          <w:sz w:val="28"/>
          <w:szCs w:val="28"/>
          <w:lang w:val="nl-NL"/>
        </w:rPr>
        <w:t>9</w:t>
      </w:r>
      <w:r w:rsidR="005762B6" w:rsidRPr="00412CB7">
        <w:rPr>
          <w:sz w:val="28"/>
          <w:szCs w:val="28"/>
          <w:lang w:val="nl-NL"/>
        </w:rPr>
        <w:tab/>
      </w:r>
      <w:r w:rsidR="005762B6" w:rsidRPr="00412CB7">
        <w:rPr>
          <w:sz w:val="28"/>
          <w:szCs w:val="28"/>
          <w:lang w:val="nl-NL"/>
        </w:rPr>
        <w:tab/>
      </w:r>
      <w:r w:rsidR="005762B6" w:rsidRPr="00412CB7">
        <w:rPr>
          <w:sz w:val="28"/>
          <w:szCs w:val="28"/>
          <w:lang w:val="nl-NL"/>
        </w:rPr>
        <w:tab/>
        <w:t>B.15</w:t>
      </w:r>
      <w:r w:rsidR="005762B6" w:rsidRPr="00412CB7">
        <w:rPr>
          <w:sz w:val="28"/>
          <w:szCs w:val="28"/>
          <w:lang w:val="nl-NL"/>
        </w:rPr>
        <w:tab/>
      </w:r>
      <w:r w:rsidR="005762B6" w:rsidRPr="00412CB7">
        <w:rPr>
          <w:sz w:val="28"/>
          <w:szCs w:val="28"/>
          <w:lang w:val="nl-NL"/>
        </w:rPr>
        <w:tab/>
      </w:r>
      <w:r w:rsidR="005762B6" w:rsidRPr="00412CB7">
        <w:rPr>
          <w:sz w:val="28"/>
          <w:szCs w:val="28"/>
          <w:lang w:val="nl-NL"/>
        </w:rPr>
        <w:tab/>
        <w:t>C. 20</w:t>
      </w:r>
      <w:r w:rsidR="005762B6" w:rsidRPr="00412CB7">
        <w:rPr>
          <w:sz w:val="28"/>
          <w:szCs w:val="28"/>
          <w:lang w:val="nl-NL"/>
        </w:rPr>
        <w:tab/>
      </w:r>
      <w:r w:rsidR="005762B6" w:rsidRPr="00412CB7">
        <w:rPr>
          <w:sz w:val="28"/>
          <w:szCs w:val="28"/>
          <w:lang w:val="nl-NL"/>
        </w:rPr>
        <w:tab/>
      </w:r>
      <w:r w:rsidR="005762B6" w:rsidRPr="00412CB7">
        <w:rPr>
          <w:sz w:val="28"/>
          <w:szCs w:val="28"/>
          <w:lang w:val="nl-NL"/>
        </w:rPr>
        <w:tab/>
        <w:t>D. 22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8) Số học sinh cao dưới 155 cm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 xml:space="preserve">A. </w:t>
      </w:r>
      <w:r w:rsidR="005762B6" w:rsidRPr="00412CB7">
        <w:rPr>
          <w:sz w:val="28"/>
          <w:szCs w:val="28"/>
          <w:lang w:val="nl-NL"/>
        </w:rPr>
        <w:t>2</w:t>
      </w:r>
      <w:r w:rsidRPr="00412CB7">
        <w:rPr>
          <w:sz w:val="28"/>
          <w:szCs w:val="28"/>
          <w:lang w:val="nl-NL"/>
        </w:rPr>
        <w:t>3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 xml:space="preserve">B. </w:t>
      </w:r>
      <w:r w:rsidR="005762B6" w:rsidRPr="00412CB7">
        <w:rPr>
          <w:sz w:val="28"/>
          <w:szCs w:val="28"/>
          <w:lang w:val="nl-NL"/>
        </w:rPr>
        <w:t>1</w:t>
      </w:r>
      <w:r w:rsidRPr="00412CB7">
        <w:rPr>
          <w:sz w:val="28"/>
          <w:szCs w:val="28"/>
          <w:lang w:val="nl-NL"/>
        </w:rPr>
        <w:t>5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16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8</w:t>
      </w:r>
    </w:p>
    <w:p w:rsidR="001934D6" w:rsidRPr="00412CB7" w:rsidRDefault="001934D6" w:rsidP="001934D6">
      <w:pPr>
        <w:spacing w:before="60"/>
        <w:jc w:val="both"/>
        <w:rPr>
          <w:b/>
          <w:sz w:val="28"/>
          <w:szCs w:val="28"/>
          <w:lang w:val="nl-NL"/>
        </w:rPr>
      </w:pPr>
      <w:r w:rsidRPr="00117B9C">
        <w:rPr>
          <w:rFonts w:cs="Times New Roman"/>
          <w:b/>
          <w:sz w:val="28"/>
          <w:szCs w:val="28"/>
          <w:lang w:val="nl-NL"/>
        </w:rPr>
        <w:t xml:space="preserve">Bài 3: </w:t>
      </w:r>
      <w:r w:rsidRPr="00412CB7">
        <w:rPr>
          <w:b/>
          <w:sz w:val="28"/>
          <w:szCs w:val="28"/>
          <w:lang w:val="nl-NL"/>
        </w:rPr>
        <w:t xml:space="preserve">Kết quả bài kiểm tra 15 phút môn Toán của lớp 7D được thể hiện trong biểu đồ dưới đây (không bạn nào bị điểm 0). </w:t>
      </w:r>
    </w:p>
    <w:p w:rsidR="001934D6" w:rsidRPr="00412CB7" w:rsidRDefault="00117B9C" w:rsidP="001934D6">
      <w:pPr>
        <w:spacing w:before="60"/>
        <w:ind w:left="720" w:firstLine="720"/>
        <w:jc w:val="both"/>
        <w:rPr>
          <w:sz w:val="28"/>
          <w:szCs w:val="28"/>
          <w:lang w:val="nl-NL"/>
        </w:rPr>
      </w:pPr>
      <w:r>
        <w:rPr>
          <w:b/>
          <w:color w:val="000000"/>
          <w:sz w:val="28"/>
          <w:szCs w:val="28"/>
        </w:rPr>
      </w:r>
      <w:r>
        <w:rPr>
          <w:b/>
          <w:color w:val="000000"/>
          <w:sz w:val="28"/>
          <w:szCs w:val="28"/>
        </w:rPr>
        <w:pict>
          <v:group id="_x0000_s1031" editas="canvas" style="width:341.9pt;height:231.95pt;mso-position-horizontal-relative:char;mso-position-vertical-relative:line" coordorigin="227" coordsize="6838,4639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2" type="#_x0000_t75" style="position:absolute;left:227;width:6838;height:4639" o:preferrelative="f">
              <v:fill o:detectmouseclick="t"/>
              <v:path o:extrusionok="t" o:connecttype="none"/>
              <o:lock v:ext="edit" text="t"/>
            </v:shape>
            <v:line id="_x0000_s1033" style="position:absolute" from="639,180" to="640,4476" strokeweight=".9pt"/>
            <v:line id="_x0000_s1034" style="position:absolute" from="227,4205" to="6832,4206" strokeweight="1pt"/>
            <v:line id="_x0000_s1035" style="position:absolute" from="639,180" to="746,331" strokecolor="navy" strokeweight=".9pt"/>
            <v:line id="_x0000_s1036" style="position:absolute;flip:x" from="514,180" to="639,316" strokecolor="navy" strokeweight=".9pt"/>
            <v:line id="_x0000_s1037" style="position:absolute" from="6707,4084" to="6832,4205" strokecolor="navy" strokeweight=".9pt"/>
            <v:line id="_x0000_s1038" style="position:absolute;flip:x" from="6689,4205" to="6832,4310" strokecolor="navy" strokeweight=".9pt"/>
            <v:line id="_x0000_s1039" style="position:absolute" from="4042,1011" to="4043,4205" strokeweight=".9pt"/>
            <v:line id="_x0000_s1040" style="position:absolute" from="4487,602" to="4524,4205" strokeweight=".9pt"/>
            <v:line id="_x0000_s1041" style="position:absolute" from="5006,979" to="5043,4188" strokeweight=".9pt"/>
            <v:line id="_x0000_s1042" style="position:absolute" from="5544,3270" to="5545,4205" strokeweight=".9pt"/>
            <v:group id="_x0000_s1043" style="position:absolute;left:281;top:1341;width:101;height:269" coordorigin="281,1341" coordsize="286,313">
              <v:rect id="_x0000_s1044" style="position:absolute;left:281;top:1341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45" style="position:absolute;left:281;top:1341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8</w:t>
                      </w:r>
                    </w:p>
                  </w:txbxContent>
                </v:textbox>
              </v:rect>
            </v:group>
            <v:group id="_x0000_s1046" style="position:absolute;left:245;top:512;width:201;height:270" coordorigin="245,512" coordsize="358,157">
              <v:rect id="_x0000_s1047" style="position:absolute;left:245;top:512;width:180;height:156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48" style="position:absolute;left:245;top:512;width:358;height:157;mso-wrap-style:none" filled="f" stroked="f">
                <v:textbox style="mso-fit-shape-to-text:t" inset="0,0,0,0">
                  <w:txbxContent>
                    <w:p w:rsidR="001934D6" w:rsidRPr="00FD3B3E" w:rsidRDefault="001934D6" w:rsidP="001934D6">
                      <w:r w:rsidRPr="00FD3B3E"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10</w:t>
                      </w:r>
                    </w:p>
                  </w:txbxContent>
                </v:textbox>
              </v:rect>
            </v:group>
            <v:group id="_x0000_s1049" style="position:absolute;left:353;top:919;width:101;height:269" coordorigin="353,919" coordsize="286,313">
              <v:rect id="_x0000_s1050" style="position:absolute;left:353;top:919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51" style="position:absolute;left:353;top:919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9</w:t>
                      </w:r>
                    </w:p>
                  </w:txbxContent>
                </v:textbox>
              </v:rect>
            </v:group>
            <v:group id="_x0000_s1052" style="position:absolute;left:317;top:1627;width:101;height:269" coordorigin="317,1627" coordsize="286,313">
              <v:rect id="_x0000_s1053" style="position:absolute;left:317;top:1627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54" style="position:absolute;left:317;top:1627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7</w:t>
                      </w:r>
                    </w:p>
                  </w:txbxContent>
                </v:textbox>
              </v:rect>
            </v:group>
            <v:group id="_x0000_s1055" style="position:absolute;left:317;top:2019;width:101;height:269" coordorigin="317,2019" coordsize="286,313">
              <v:rect id="_x0000_s1056" style="position:absolute;left:317;top:2019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57" style="position:absolute;left:317;top:2019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6</w:t>
                      </w:r>
                    </w:p>
                  </w:txbxContent>
                </v:textbox>
              </v:rect>
            </v:group>
            <v:group id="_x0000_s1058" style="position:absolute;left:317;top:3149;width:101;height:269" coordorigin="317,3149" coordsize="286,313">
              <v:rect id="_x0000_s1059" style="position:absolute;left:317;top:3149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60" style="position:absolute;left:317;top:3149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</v:rect>
            </v:group>
            <v:group id="_x0000_s1061" style="position:absolute;left:299;top:3511;width:101;height:269" coordorigin="299,3511" coordsize="286,313">
              <v:rect id="_x0000_s1062" style="position:absolute;left:299;top:3511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63" style="position:absolute;left:299;top:3511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</v:rect>
            </v:group>
            <v:group id="_x0000_s1064" style="position:absolute;left:335;top:3828;width:101;height:269" coordorigin="335,3828" coordsize="286,313">
              <v:rect id="_x0000_s1065" style="position:absolute;left:335;top:3828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66" style="position:absolute;left:335;top:3828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</v:rect>
            </v:group>
            <v:group id="_x0000_s1067" style="position:absolute;left:4487;top:4340;width:101;height:269" coordorigin="4487,4340" coordsize="286,313">
              <v:rect id="_x0000_s1068" style="position:absolute;left:4487;top:4340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69" style="position:absolute;left:4487;top:4340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8</w:t>
                      </w:r>
                    </w:p>
                  </w:txbxContent>
                </v:textbox>
              </v:rect>
            </v:group>
            <v:group id="_x0000_s1070" style="position:absolute;left:335;top:2818;width:101;height:269" coordorigin="335,2818" coordsize="286,313">
              <v:rect id="_x0000_s1071" style="position:absolute;left:335;top:2818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72" style="position:absolute;left:335;top:2818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4</w:t>
                      </w:r>
                    </w:p>
                  </w:txbxContent>
                </v:textbox>
              </v:rect>
            </v:group>
            <v:group id="_x0000_s1073" style="position:absolute;left:5436;top:4310;width:201;height:270" coordorigin="5436,4310" coordsize="358,157">
              <v:rect id="_x0000_s1074" style="position:absolute;left:5436;top:4310;width:180;height:156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75" style="position:absolute;left:5436;top:4310;width:358;height:157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10</w:t>
                      </w:r>
                    </w:p>
                  </w:txbxContent>
                </v:textbox>
              </v:rect>
            </v:group>
            <v:group id="_x0000_s1076" style="position:absolute;left:5006;top:4310;width:101;height:269" coordorigin="5006,4310" coordsize="286,313">
              <v:rect id="_x0000_s1077" style="position:absolute;left:5006;top:4310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78" style="position:absolute;left:5006;top:4310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9</w:t>
                      </w:r>
                    </w:p>
                  </w:txbxContent>
                </v:textbox>
              </v:rect>
            </v:group>
            <v:group id="_x0000_s1079" style="position:absolute;left:3986;top:4355;width:101;height:269" coordorigin="3986,4355" coordsize="286,313">
              <v:rect id="_x0000_s1080" style="position:absolute;left:3986;top:4355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81" style="position:absolute;left:3986;top:4355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7</w:t>
                      </w:r>
                    </w:p>
                  </w:txbxContent>
                </v:textbox>
              </v:rect>
            </v:group>
            <v:group id="_x0000_s1082" style="position:absolute;left:3467;top:4340;width:101;height:269" coordorigin="3467,4340" coordsize="286,313">
              <v:rect id="_x0000_s1083" style="position:absolute;left:3467;top:4340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84" style="position:absolute;left:3467;top:4340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6</w:t>
                      </w:r>
                    </w:p>
                  </w:txbxContent>
                </v:textbox>
              </v:rect>
            </v:group>
            <v:group id="_x0000_s1085" style="position:absolute;left:2966;top:4355;width:101;height:269" coordorigin="2966,4355" coordsize="286,313">
              <v:rect id="_x0000_s1086" style="position:absolute;left:2966;top:4355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87" style="position:absolute;left:2966;top:4355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5</w:t>
                      </w:r>
                    </w:p>
                  </w:txbxContent>
                </v:textbox>
              </v:rect>
            </v:group>
            <v:group id="_x0000_s1088" style="position:absolute;left:317;top:2456;width:101;height:269" coordorigin="317,2456" coordsize="286,313">
              <v:rect id="_x0000_s1089" style="position:absolute;left:317;top:2456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90" style="position:absolute;left:317;top:2456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5</w:t>
                      </w:r>
                    </w:p>
                  </w:txbxContent>
                </v:textbox>
              </v:rect>
            </v:group>
            <v:group id="_x0000_s1091" style="position:absolute;left:1946;top:4355;width:101;height:269" coordorigin="1946,4355" coordsize="286,313">
              <v:rect id="_x0000_s1092" style="position:absolute;left:1946;top:4355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93" style="position:absolute;left:1946;top:4355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</v:rect>
            </v:group>
            <v:group id="_x0000_s1094" style="position:absolute;left:2518;top:4340;width:101;height:269" coordorigin="2518,4340" coordsize="286,313">
              <v:rect id="_x0000_s1095" style="position:absolute;left:2518;top:4340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96" style="position:absolute;left:2518;top:4340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4</w:t>
                      </w:r>
                    </w:p>
                  </w:txbxContent>
                </v:textbox>
              </v:rect>
            </v:group>
            <v:group id="_x0000_s1097" style="position:absolute;left:1480;top:4355;width:101;height:269" coordorigin="1480,4355" coordsize="286,313">
              <v:rect id="_x0000_s1098" style="position:absolute;left:1480;top:4355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099" style="position:absolute;left:1480;top:4355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</v:rect>
            </v:group>
            <v:group id="_x0000_s1100" style="position:absolute;left:1051;top:4370;width:101;height:269" coordorigin="1051,4370" coordsize="286,313">
              <v:rect id="_x0000_s1101" style="position:absolute;left:1051;top:4370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102" style="position:absolute;left:1051;top:4370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</v:rect>
            </v:group>
            <v:group id="_x0000_s1103" style="position:absolute;left:406;top:4265;width:141;height:269" coordorigin="406,4265" coordsize="286,313">
              <v:rect id="_x0000_s1104" style="position:absolute;left:406;top:4265;width:205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_</w:t>
                      </w:r>
                    </w:p>
                  </w:txbxContent>
                </v:textbox>
              </v:rect>
              <v:rect id="_x0000_s1105" style="position:absolute;left:406;top:4265;width:286;height:313;mso-wrap-style:none" filled="f" stroked="f">
                <v:textbox style="mso-fit-shape-to-text:t" inset="0,0,0,0">
                  <w:txbxContent>
                    <w:p w:rsidR="001934D6" w:rsidRDefault="001934D6" w:rsidP="001934D6">
                      <w:r>
                        <w:rPr>
                          <w:rFonts w:ascii="Arial" w:hAnsi="Arial" w:cs="Arial"/>
                          <w:color w:val="000000"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rect>
            </v:group>
            <v:oval id="_x0000_s1106" style="position:absolute;left:603;top:4174;width:72;height:61" fillcolor="red" strokeweight="0"/>
            <v:oval id="_x0000_s1107" style="position:absolute;left:4457;top:606;width:72;height:60" fillcolor="red" strokeweight="0"/>
            <v:oval id="_x0000_s1108" style="position:absolute;left:4970;top:966;width:72;height:60" fillcolor="red" strokeweight="0"/>
            <v:oval id="_x0000_s1109" style="position:absolute;left:5507;top:3240;width:72;height:60" fillcolor="red" strokeweight="0"/>
            <v:oval id="_x0000_s1110" style="position:absolute;left:1068;top:4174;width:72;height:61" fillcolor="red" strokeweight="0"/>
            <v:oval id="_x0000_s1111" style="position:absolute;left:1516;top:4174;width:72;height:61" fillcolor="red" strokeweight="0"/>
            <v:oval id="_x0000_s1112" style="position:absolute;left:1999;top:4174;width:72;height:61" fillcolor="red" strokeweight="0"/>
            <v:oval id="_x0000_s1113" style="position:absolute;left:2483;top:4174;width:71;height:61" fillcolor="red" strokeweight="0"/>
            <v:oval id="_x0000_s1114" style="position:absolute;left:2984;top:4174;width:71;height:61" fillcolor="red" strokeweight="0"/>
            <v:oval id="_x0000_s1115" style="position:absolute;left:3485;top:4174;width:71;height:61" fillcolor="red" strokeweight="0"/>
            <v:oval id="_x0000_s1116" style="position:absolute;left:4004;top:4174;width:72;height:61" fillcolor="red" strokeweight="0"/>
            <v:oval id="_x0000_s1117" style="position:absolute;left:4487;top:4174;width:72;height:61" fillcolor="red" strokeweight="0"/>
            <v:oval id="_x0000_s1118" style="position:absolute;left:5006;top:4174;width:72;height:61" fillcolor="red" strokeweight="0"/>
            <v:oval id="_x0000_s1119" style="position:absolute;left:5507;top:4174;width:72;height:61" fillcolor="red" strokeweight="0"/>
            <v:oval id="_x0000_s1120" style="position:absolute;left:603;top:3873;width:72;height:60" fillcolor="red" strokeweight="0"/>
            <v:oval id="_x0000_s1121" style="position:absolute;left:603;top:3556;width:72;height:61" fillcolor="red" strokeweight="0"/>
            <v:oval id="_x0000_s1122" style="position:absolute;left:603;top:3210;width:72;height:60" fillcolor="red" strokeweight="0"/>
            <v:oval id="_x0000_s1123" style="position:absolute;left:603;top:2848;width:72;height:60" fillcolor="red" strokeweight="0"/>
            <v:oval id="_x0000_s1124" style="position:absolute;left:603;top:2501;width:72;height:61" fillcolor="red" strokeweight="0"/>
            <v:oval id="_x0000_s1125" style="position:absolute;left:603;top:2124;width:72;height:61" fillcolor="red" strokeweight="0"/>
            <v:oval id="_x0000_s1126" style="position:absolute;left:603;top:1733;width:72;height:60" fillcolor="red" strokeweight="0"/>
            <v:oval id="_x0000_s1127" style="position:absolute;left:603;top:1371;width:72;height:60" fillcolor="red" strokeweight="0"/>
            <v:oval id="_x0000_s1128" style="position:absolute;left:603;top:979;width:72;height:60" fillcolor="red" strokeweight="0"/>
            <v:oval id="_x0000_s1129" style="position:absolute;left:603;top:602;width:72;height:60" fillcolor="red" strokeweight="0"/>
            <v:oval id="_x0000_s1130" style="position:absolute;left:4001;top:966;width:72;height:60" fillcolor="red" strokeweight="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1" type="#_x0000_t202" style="position:absolute;left:6360;top:4140;width:705;height:465" filled="f" stroked="f">
              <v:textbox>
                <w:txbxContent>
                  <w:p w:rsidR="001934D6" w:rsidRPr="00FD3B3E" w:rsidRDefault="001934D6" w:rsidP="001934D6">
                    <w:r>
                      <w:t>(x)</w:t>
                    </w:r>
                  </w:p>
                </w:txbxContent>
              </v:textbox>
            </v:shape>
            <v:shape id="_x0000_s1132" type="#_x0000_t202" style="position:absolute;left:600;width:705;height:465" filled="f" stroked="f">
              <v:textbox>
                <w:txbxContent>
                  <w:p w:rsidR="001934D6" w:rsidRPr="00FD3B3E" w:rsidRDefault="001934D6" w:rsidP="001934D6">
                    <w:r>
                      <w:t>(n)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33" type="#_x0000_t32" style="position:absolute;left:2513;top:3556;width:10;height:627" o:connectortype="straight"/>
            <v:shape id="_x0000_s1134" type="#_x0000_t32" style="position:absolute;left:639;top:3571;width:1874;height:1" o:connectortype="straight">
              <v:stroke dashstyle="dashDot"/>
            </v:shape>
            <v:oval id="_x0000_s1135" style="position:absolute;left:2474;top:3538;width:72;height:60" fillcolor="red" strokeweight="0"/>
            <v:shape id="_x0000_s1136" type="#_x0000_t32" style="position:absolute;left:639;top:3888;width:942;height:1" o:connectortype="straight">
              <v:stroke dashstyle="dashDot"/>
            </v:shape>
            <v:shape id="_x0000_s1137" type="#_x0000_t32" style="position:absolute;left:1566;top:3873;width:7;height:332" o:connectortype="straight"/>
            <v:oval id="_x0000_s1138" style="position:absolute;left:3467;top:2128;width:72;height:60" fillcolor="red" strokeweight="0"/>
            <v:oval id="_x0000_s1139" style="position:absolute;left:2927;top:2532;width:72;height:60" fillcolor="red" strokeweight="0"/>
            <v:oval id="_x0000_s1140" style="position:absolute;left:1529;top:3868;width:72;height:60" fillcolor="red" strokeweight="0"/>
            <v:shape id="_x0000_s1141" type="#_x0000_t32" style="position:absolute;left:2966;top:2562;width:28;height:1621;flip:x y" o:connectortype="straight"/>
            <v:shape id="_x0000_s1142" type="#_x0000_t32" style="position:absolute;left:614;top:2553;width:2370;height:9" o:connectortype="straight">
              <v:stroke dashstyle="dash"/>
            </v:shape>
            <v:shape id="_x0000_s1143" type="#_x0000_t32" style="position:absolute;left:3509;top:2154;width:1;height:2046;flip:y" o:connectortype="straight"/>
            <v:shape id="_x0000_s1144" type="#_x0000_t32" style="position:absolute;left:639;top:3240;width:4905;height:30" o:connectortype="straight">
              <v:stroke dashstyle="dash"/>
            </v:shape>
            <v:shape id="_x0000_s1145" type="#_x0000_t32" style="position:absolute;left:639;top:2124;width:2889;height:13" o:connectortype="straight">
              <v:stroke dashstyle="dash"/>
            </v:shape>
            <v:shape id="_x0000_s1146" type="#_x0000_t32" style="position:absolute;left:639;top:979;width:4342;height:38" o:connectortype="straight">
              <v:stroke dashstyle="dash"/>
            </v:shape>
            <v:shape id="_x0000_s1147" type="#_x0000_t32" style="position:absolute;left:675;top:632;width:3793;height:25" o:connectortype="straight">
              <v:stroke dashstyle="dash"/>
            </v:shape>
            <w10:wrap type="none"/>
            <w10:anchorlock/>
          </v:group>
        </w:pict>
      </w:r>
    </w:p>
    <w:p w:rsidR="001934D6" w:rsidRPr="00412CB7" w:rsidRDefault="001934D6" w:rsidP="00355487">
      <w:pPr>
        <w:spacing w:before="60"/>
        <w:jc w:val="center"/>
        <w:rPr>
          <w:b/>
          <w:i/>
          <w:sz w:val="28"/>
          <w:szCs w:val="28"/>
          <w:lang w:val="nl-NL"/>
        </w:rPr>
      </w:pPr>
      <w:r w:rsidRPr="00412CB7">
        <w:rPr>
          <w:b/>
          <w:i/>
          <w:sz w:val="28"/>
          <w:szCs w:val="28"/>
          <w:lang w:val="nl-NL"/>
        </w:rPr>
        <w:lastRenderedPageBreak/>
        <w:t>Dựa vào biểu đồ em hãy chọn chữ cái đứng trước đáp án đúng trong các câu sau đây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1) Số bạn làm bài kiểm tra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10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45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20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51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2) Giá trị có tần số bằng 9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7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8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9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10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3) Số bạn đạt điểm cao nhất là: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8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10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3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4</w:t>
      </w:r>
    </w:p>
    <w:p w:rsidR="001934D6" w:rsidRPr="00412CB7" w:rsidRDefault="001934D6" w:rsidP="001934D6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>4) Có bao nhiêu bạn điểm dưới trung bình?</w:t>
      </w:r>
    </w:p>
    <w:p w:rsidR="001934D6" w:rsidRPr="00412CB7" w:rsidRDefault="001934D6" w:rsidP="0037672D">
      <w:pPr>
        <w:spacing w:before="60"/>
        <w:jc w:val="both"/>
        <w:rPr>
          <w:sz w:val="28"/>
          <w:szCs w:val="28"/>
          <w:lang w:val="nl-NL"/>
        </w:rPr>
      </w:pPr>
      <w:r w:rsidRPr="00412CB7">
        <w:rPr>
          <w:sz w:val="28"/>
          <w:szCs w:val="28"/>
          <w:lang w:val="nl-NL"/>
        </w:rPr>
        <w:tab/>
        <w:t>A. 1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B. 2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C. 3</w:t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</w:r>
      <w:r w:rsidRPr="00412CB7">
        <w:rPr>
          <w:sz w:val="28"/>
          <w:szCs w:val="28"/>
          <w:lang w:val="nl-NL"/>
        </w:rPr>
        <w:tab/>
        <w:t>D. 4</w:t>
      </w:r>
    </w:p>
    <w:p w:rsidR="001934D6" w:rsidRPr="00117B9C" w:rsidRDefault="001934D6" w:rsidP="001141C5">
      <w:pPr>
        <w:rPr>
          <w:rFonts w:cs="Times New Roman"/>
          <w:b/>
          <w:sz w:val="28"/>
          <w:szCs w:val="28"/>
          <w:lang w:val="nl-NL"/>
        </w:rPr>
      </w:pPr>
      <w:r w:rsidRPr="00117B9C">
        <w:rPr>
          <w:rFonts w:cs="Times New Roman"/>
          <w:b/>
          <w:sz w:val="28"/>
          <w:szCs w:val="28"/>
          <w:lang w:val="nl-NL"/>
        </w:rPr>
        <w:t>Phần 2: Tự luận:</w:t>
      </w:r>
    </w:p>
    <w:p w:rsidR="001141C5" w:rsidRPr="00117B9C" w:rsidRDefault="001141C5" w:rsidP="001141C5">
      <w:pPr>
        <w:rPr>
          <w:rFonts w:cs="Times New Roman"/>
          <w:b/>
          <w:sz w:val="28"/>
          <w:szCs w:val="28"/>
          <w:lang w:val="nl-NL"/>
        </w:rPr>
      </w:pPr>
      <w:r w:rsidRPr="00117B9C">
        <w:rPr>
          <w:rFonts w:cs="Times New Roman"/>
          <w:b/>
          <w:sz w:val="28"/>
          <w:szCs w:val="28"/>
          <w:lang w:val="nl-NL"/>
        </w:rPr>
        <w:t xml:space="preserve">Bài 1. Khi điều tra về số con của mỗi gia đình trong một xóm gồm 27 hộ, người ta đã lập được bảng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4"/>
        <w:gridCol w:w="1234"/>
        <w:gridCol w:w="1235"/>
        <w:gridCol w:w="1218"/>
        <w:gridCol w:w="1235"/>
        <w:gridCol w:w="1235"/>
        <w:gridCol w:w="1235"/>
        <w:gridCol w:w="1235"/>
        <w:gridCol w:w="1235"/>
      </w:tblGrid>
      <w:tr w:rsidR="001141C5" w:rsidRPr="00412CB7" w:rsidTr="00150DC0">
        <w:tc>
          <w:tcPr>
            <w:tcW w:w="1234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4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218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3</w:t>
            </w:r>
          </w:p>
        </w:tc>
      </w:tr>
      <w:tr w:rsidR="001141C5" w:rsidRPr="00412CB7" w:rsidTr="00150DC0">
        <w:tc>
          <w:tcPr>
            <w:tcW w:w="1234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234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18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5</w:t>
            </w:r>
          </w:p>
        </w:tc>
      </w:tr>
      <w:tr w:rsidR="001141C5" w:rsidRPr="00412CB7" w:rsidTr="00150DC0">
        <w:trPr>
          <w:trHeight w:val="114"/>
        </w:trPr>
        <w:tc>
          <w:tcPr>
            <w:tcW w:w="1234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234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18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235" w:type="dxa"/>
          </w:tcPr>
          <w:p w:rsidR="001141C5" w:rsidRPr="00412CB7" w:rsidRDefault="001141C5" w:rsidP="001141C5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</w:t>
            </w:r>
          </w:p>
        </w:tc>
      </w:tr>
    </w:tbl>
    <w:p w:rsidR="00150DC0" w:rsidRPr="00412CB7" w:rsidRDefault="00150DC0" w:rsidP="001141C5">
      <w:pPr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>Hãy cho biết:</w:t>
      </w:r>
    </w:p>
    <w:p w:rsidR="00150DC0" w:rsidRPr="00117B9C" w:rsidRDefault="00150DC0" w:rsidP="00150DC0">
      <w:pPr>
        <w:pStyle w:val="ListParagraph"/>
        <w:numPr>
          <w:ilvl w:val="0"/>
          <w:numId w:val="1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Dấu hiệu mà người ta cần quan tâm là gì?</w:t>
      </w:r>
    </w:p>
    <w:p w:rsidR="00150DC0" w:rsidRPr="00117B9C" w:rsidRDefault="00150DC0" w:rsidP="00150DC0">
      <w:pPr>
        <w:pStyle w:val="ListParagraph"/>
        <w:numPr>
          <w:ilvl w:val="0"/>
          <w:numId w:val="1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Có bao nhiêu giá trị của dấu hiệu? Có bao nhiêu giá trị khác nhau trong dãy?</w:t>
      </w:r>
    </w:p>
    <w:p w:rsidR="00150DC0" w:rsidRPr="00117B9C" w:rsidRDefault="00150DC0" w:rsidP="00150DC0">
      <w:pPr>
        <w:pStyle w:val="ListParagraph"/>
        <w:numPr>
          <w:ilvl w:val="0"/>
          <w:numId w:val="1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Lập bảng tần số các giá trị của dấu hiệu.</w:t>
      </w:r>
    </w:p>
    <w:p w:rsidR="00150DC0" w:rsidRPr="00117B9C" w:rsidRDefault="00150DC0" w:rsidP="00150DC0">
      <w:pPr>
        <w:pStyle w:val="ListParagraph"/>
        <w:numPr>
          <w:ilvl w:val="0"/>
          <w:numId w:val="1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Qua bảng “tần số”, em hãy rút ra nhận xét về số con của các hộ trong xóm.</w:t>
      </w:r>
    </w:p>
    <w:p w:rsidR="00150DC0" w:rsidRPr="00117B9C" w:rsidRDefault="00150DC0" w:rsidP="00150DC0">
      <w:pPr>
        <w:rPr>
          <w:rFonts w:cs="Times New Roman"/>
          <w:b/>
          <w:sz w:val="28"/>
          <w:szCs w:val="28"/>
          <w:lang w:val="fr-FR"/>
        </w:rPr>
      </w:pPr>
      <w:r w:rsidRPr="00117B9C">
        <w:rPr>
          <w:rFonts w:cs="Times New Roman"/>
          <w:b/>
          <w:sz w:val="28"/>
          <w:szCs w:val="28"/>
          <w:lang w:val="fr-FR"/>
        </w:rPr>
        <w:t>Bài 2. Tuổi nghề của một số công nhân trong xí nghiệp sản xuất được ghi lại như sa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150DC0" w:rsidRPr="00412CB7" w:rsidTr="00327E2C"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3</w:t>
            </w:r>
          </w:p>
        </w:tc>
      </w:tr>
      <w:tr w:rsidR="00150DC0" w:rsidRPr="00412CB7" w:rsidTr="00327E2C"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4</w:t>
            </w:r>
          </w:p>
        </w:tc>
      </w:tr>
      <w:tr w:rsidR="00150DC0" w:rsidRPr="00412CB7" w:rsidTr="00327E2C"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4</w:t>
            </w:r>
          </w:p>
        </w:tc>
      </w:tr>
      <w:tr w:rsidR="00150DC0" w:rsidRPr="00412CB7" w:rsidTr="00327E2C"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</w:t>
            </w:r>
          </w:p>
        </w:tc>
      </w:tr>
      <w:tr w:rsidR="00150DC0" w:rsidRPr="00412CB7" w:rsidTr="00327E2C"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150DC0" w:rsidRPr="00412CB7" w:rsidRDefault="00150DC0" w:rsidP="00327E2C">
            <w:pPr>
              <w:spacing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</w:t>
            </w:r>
          </w:p>
        </w:tc>
      </w:tr>
    </w:tbl>
    <w:p w:rsidR="00150DC0" w:rsidRPr="00412CB7" w:rsidRDefault="00150DC0" w:rsidP="00150DC0">
      <w:pPr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>Hãy cho biết:</w:t>
      </w:r>
    </w:p>
    <w:p w:rsidR="00150DC0" w:rsidRPr="00117B9C" w:rsidRDefault="00150DC0" w:rsidP="00150DC0">
      <w:pPr>
        <w:pStyle w:val="ListParagraph"/>
        <w:numPr>
          <w:ilvl w:val="0"/>
          <w:numId w:val="2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Dấu hiệu mà người ta cần quan tâm là gì?</w:t>
      </w:r>
    </w:p>
    <w:p w:rsidR="00150DC0" w:rsidRPr="00117B9C" w:rsidRDefault="00150DC0" w:rsidP="00150DC0">
      <w:pPr>
        <w:pStyle w:val="ListParagraph"/>
        <w:numPr>
          <w:ilvl w:val="0"/>
          <w:numId w:val="2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Có bao nhiêu giá trị của dấu hiệu? Có bao nhiêu giá trị khác nhau trong dãy?</w:t>
      </w:r>
    </w:p>
    <w:p w:rsidR="00150DC0" w:rsidRPr="00117B9C" w:rsidRDefault="00150DC0" w:rsidP="00150DC0">
      <w:pPr>
        <w:pStyle w:val="ListParagraph"/>
        <w:numPr>
          <w:ilvl w:val="0"/>
          <w:numId w:val="2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Lập bảng tần số các giá trị của dấu hiệu.</w:t>
      </w:r>
    </w:p>
    <w:p w:rsidR="00150DC0" w:rsidRPr="00117B9C" w:rsidRDefault="00150DC0" w:rsidP="00150DC0">
      <w:pPr>
        <w:pStyle w:val="ListParagraph"/>
        <w:numPr>
          <w:ilvl w:val="0"/>
          <w:numId w:val="2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Qua bảng “tần số”, em hãy rút ra nhận xét về tuổi nghề của công nhân trong xí nghiệp.</w:t>
      </w:r>
    </w:p>
    <w:p w:rsidR="00150DC0" w:rsidRPr="00117B9C" w:rsidRDefault="00150DC0" w:rsidP="00150DC0">
      <w:pPr>
        <w:rPr>
          <w:rFonts w:cs="Times New Roman"/>
          <w:b/>
          <w:sz w:val="28"/>
          <w:szCs w:val="28"/>
          <w:lang w:val="fr-FR"/>
        </w:rPr>
      </w:pPr>
      <w:r w:rsidRPr="00117B9C">
        <w:rPr>
          <w:rFonts w:cs="Times New Roman"/>
          <w:b/>
          <w:sz w:val="28"/>
          <w:szCs w:val="28"/>
          <w:lang w:val="fr-FR"/>
        </w:rPr>
        <w:t>Bài 3. Thời gian giải một bài toán (tính theo phút) của học sinh lớp  7 được ghi lại trong bảng sau:</w:t>
      </w:r>
    </w:p>
    <w:p w:rsidR="00150DC0" w:rsidRPr="00117B9C" w:rsidRDefault="00117B9C" w:rsidP="00150DC0">
      <w:pPr>
        <w:rPr>
          <w:rFonts w:cs="Times New Roman"/>
          <w:b/>
          <w:i/>
          <w:sz w:val="28"/>
          <w:szCs w:val="28"/>
          <w:lang w:val="fr-FR"/>
        </w:rPr>
      </w:pPr>
      <w:r>
        <w:rPr>
          <w:rFonts w:cs="Times New Roman"/>
          <w:noProof/>
          <w:sz w:val="28"/>
          <w:szCs w:val="28"/>
        </w:rPr>
        <w:pict>
          <v:shape id="Text Box 2" o:spid="_x0000_s1026" type="#_x0000_t202" style="position:absolute;margin-left:90pt;margin-top:5.15pt;width:243pt;height:90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">
            <v:textbox>
              <w:txbxContent>
                <w:p w:rsidR="00150DC0" w:rsidRPr="00FC4D0C" w:rsidRDefault="00150DC0" w:rsidP="00150DC0">
                  <w:pPr>
                    <w:rPr>
                      <w:sz w:val="28"/>
                      <w:szCs w:val="28"/>
                    </w:rPr>
                  </w:pPr>
                  <w:r w:rsidRPr="00FC4D0C">
                    <w:rPr>
                      <w:sz w:val="28"/>
                      <w:szCs w:val="28"/>
                    </w:rPr>
                    <w:t>3</w:t>
                  </w:r>
                  <w:r w:rsidRPr="00FC4D0C">
                    <w:rPr>
                      <w:sz w:val="28"/>
                      <w:szCs w:val="28"/>
                    </w:rPr>
                    <w:tab/>
                    <w:t>10</w:t>
                  </w:r>
                  <w:r w:rsidRPr="00FC4D0C">
                    <w:rPr>
                      <w:sz w:val="28"/>
                      <w:szCs w:val="28"/>
                    </w:rPr>
                    <w:tab/>
                    <w:t>7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10</w:t>
                  </w:r>
                  <w:r w:rsidRPr="00FC4D0C">
                    <w:rPr>
                      <w:sz w:val="28"/>
                      <w:szCs w:val="28"/>
                    </w:rPr>
                    <w:tab/>
                    <w:t>9</w:t>
                  </w:r>
                  <w:r w:rsidRPr="00FC4D0C">
                    <w:rPr>
                      <w:sz w:val="28"/>
                      <w:szCs w:val="28"/>
                    </w:rPr>
                    <w:tab/>
                    <w:t>5</w:t>
                  </w:r>
                </w:p>
                <w:p w:rsidR="00150DC0" w:rsidRPr="00FC4D0C" w:rsidRDefault="00150DC0" w:rsidP="00150DC0">
                  <w:pPr>
                    <w:rPr>
                      <w:sz w:val="28"/>
                      <w:szCs w:val="28"/>
                    </w:rPr>
                  </w:pPr>
                  <w:r w:rsidRPr="00FC4D0C">
                    <w:rPr>
                      <w:sz w:val="28"/>
                      <w:szCs w:val="28"/>
                    </w:rPr>
                    <w:t>4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7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10</w:t>
                  </w:r>
                  <w:r w:rsidRPr="00FC4D0C">
                    <w:rPr>
                      <w:sz w:val="28"/>
                      <w:szCs w:val="28"/>
                    </w:rPr>
                    <w:tab/>
                    <w:t>9</w:t>
                  </w:r>
                  <w:r w:rsidRPr="00FC4D0C">
                    <w:rPr>
                      <w:sz w:val="28"/>
                      <w:szCs w:val="28"/>
                    </w:rPr>
                    <w:tab/>
                    <w:t>6</w:t>
                  </w:r>
                </w:p>
                <w:p w:rsidR="00150DC0" w:rsidRPr="00FC4D0C" w:rsidRDefault="00150DC0" w:rsidP="00150DC0">
                  <w:pPr>
                    <w:rPr>
                      <w:sz w:val="28"/>
                      <w:szCs w:val="28"/>
                    </w:rPr>
                  </w:pPr>
                  <w:r w:rsidRPr="00FC4D0C">
                    <w:rPr>
                      <w:sz w:val="28"/>
                      <w:szCs w:val="28"/>
                    </w:rPr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6</w:t>
                  </w:r>
                  <w:r w:rsidRPr="00FC4D0C">
                    <w:rPr>
                      <w:sz w:val="28"/>
                      <w:szCs w:val="28"/>
                    </w:rPr>
                    <w:tab/>
                    <w:t>6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</w:p>
                <w:p w:rsidR="00150DC0" w:rsidRPr="0041167A" w:rsidRDefault="00150DC0" w:rsidP="00150DC0">
                  <w:pPr>
                    <w:rPr>
                      <w:sz w:val="28"/>
                      <w:szCs w:val="28"/>
                    </w:rPr>
                  </w:pPr>
                  <w:r w:rsidRPr="0041167A">
                    <w:rPr>
                      <w:sz w:val="28"/>
                      <w:szCs w:val="28"/>
                    </w:rPr>
                    <w:t>7</w:t>
                  </w:r>
                  <w:r w:rsidRPr="0041167A">
                    <w:rPr>
                      <w:sz w:val="28"/>
                      <w:szCs w:val="28"/>
                    </w:rPr>
                    <w:tab/>
                    <w:t>6</w:t>
                  </w:r>
                  <w:r w:rsidRPr="0041167A">
                    <w:rPr>
                      <w:sz w:val="28"/>
                      <w:szCs w:val="28"/>
                    </w:rPr>
                    <w:tab/>
                    <w:t>10</w:t>
                  </w:r>
                  <w:r w:rsidRPr="0041167A">
                    <w:rPr>
                      <w:sz w:val="28"/>
                      <w:szCs w:val="28"/>
                    </w:rPr>
                    <w:tab/>
                    <w:t>5</w:t>
                  </w:r>
                  <w:r w:rsidRPr="0041167A">
                    <w:rPr>
                      <w:sz w:val="28"/>
                      <w:szCs w:val="28"/>
                    </w:rPr>
                    <w:tab/>
                    <w:t>8</w:t>
                  </w:r>
                  <w:r w:rsidRPr="0041167A">
                    <w:rPr>
                      <w:sz w:val="28"/>
                      <w:szCs w:val="28"/>
                    </w:rPr>
                    <w:tab/>
                    <w:t>7</w:t>
                  </w:r>
                  <w:r w:rsidRPr="0041167A">
                    <w:rPr>
                      <w:sz w:val="28"/>
                      <w:szCs w:val="28"/>
                    </w:rPr>
                    <w:tab/>
                    <w:t>8</w:t>
                  </w:r>
                </w:p>
                <w:p w:rsidR="00150DC0" w:rsidRPr="0041167A" w:rsidRDefault="00150DC0" w:rsidP="00150DC0">
                  <w:pPr>
                    <w:rPr>
                      <w:sz w:val="28"/>
                      <w:szCs w:val="28"/>
                    </w:rPr>
                  </w:pPr>
                  <w:r w:rsidRPr="0041167A">
                    <w:rPr>
                      <w:sz w:val="28"/>
                      <w:szCs w:val="28"/>
                    </w:rPr>
                    <w:t>8</w:t>
                  </w:r>
                  <w:r w:rsidRPr="0041167A">
                    <w:rPr>
                      <w:sz w:val="28"/>
                      <w:szCs w:val="28"/>
                    </w:rPr>
                    <w:tab/>
                    <w:t>4</w:t>
                  </w:r>
                  <w:r w:rsidRPr="0041167A">
                    <w:rPr>
                      <w:sz w:val="28"/>
                      <w:szCs w:val="28"/>
                    </w:rPr>
                    <w:tab/>
                    <w:t>10</w:t>
                  </w:r>
                  <w:r w:rsidRPr="0041167A">
                    <w:rPr>
                      <w:sz w:val="28"/>
                      <w:szCs w:val="28"/>
                    </w:rPr>
                    <w:tab/>
                    <w:t>5</w:t>
                  </w:r>
                  <w:r w:rsidRPr="0041167A">
                    <w:rPr>
                      <w:sz w:val="28"/>
                      <w:szCs w:val="28"/>
                    </w:rPr>
                    <w:tab/>
                    <w:t>4</w:t>
                  </w:r>
                  <w:r w:rsidRPr="0041167A">
                    <w:rPr>
                      <w:sz w:val="28"/>
                      <w:szCs w:val="28"/>
                    </w:rPr>
                    <w:tab/>
                    <w:t>7</w:t>
                  </w:r>
                  <w:r w:rsidRPr="0041167A">
                    <w:rPr>
                      <w:sz w:val="28"/>
                      <w:szCs w:val="28"/>
                    </w:rPr>
                    <w:tab/>
                    <w:t>9</w:t>
                  </w:r>
                </w:p>
              </w:txbxContent>
            </v:textbox>
          </v:shape>
        </w:pict>
      </w:r>
    </w:p>
    <w:p w:rsidR="00150DC0" w:rsidRPr="00117B9C" w:rsidRDefault="00150DC0" w:rsidP="00150DC0">
      <w:pPr>
        <w:rPr>
          <w:rFonts w:cs="Times New Roman"/>
          <w:b/>
          <w:i/>
          <w:sz w:val="28"/>
          <w:szCs w:val="28"/>
          <w:lang w:val="fr-FR"/>
        </w:rPr>
      </w:pPr>
    </w:p>
    <w:p w:rsidR="00150DC0" w:rsidRPr="00117B9C" w:rsidRDefault="00150DC0" w:rsidP="00150DC0">
      <w:pPr>
        <w:rPr>
          <w:rFonts w:cs="Times New Roman"/>
          <w:b/>
          <w:i/>
          <w:sz w:val="28"/>
          <w:szCs w:val="28"/>
          <w:lang w:val="fr-FR"/>
        </w:rPr>
      </w:pPr>
    </w:p>
    <w:p w:rsidR="00150DC0" w:rsidRPr="00117B9C" w:rsidRDefault="00150DC0" w:rsidP="00150DC0">
      <w:pPr>
        <w:rPr>
          <w:rFonts w:cs="Times New Roman"/>
          <w:sz w:val="28"/>
          <w:szCs w:val="28"/>
          <w:lang w:val="fr-FR"/>
        </w:rPr>
      </w:pPr>
    </w:p>
    <w:p w:rsidR="00150DC0" w:rsidRPr="00117B9C" w:rsidRDefault="00150DC0" w:rsidP="00150DC0">
      <w:pPr>
        <w:rPr>
          <w:rFonts w:cs="Times New Roman"/>
          <w:sz w:val="28"/>
          <w:szCs w:val="28"/>
          <w:lang w:val="fr-FR"/>
        </w:rPr>
      </w:pPr>
    </w:p>
    <w:p w:rsidR="00150DC0" w:rsidRPr="00117B9C" w:rsidRDefault="00150DC0" w:rsidP="00150DC0">
      <w:p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 xml:space="preserve">    a) Dấu hiệu ở đây là gì?  </w:t>
      </w:r>
    </w:p>
    <w:p w:rsidR="00150DC0" w:rsidRPr="00117B9C" w:rsidRDefault="00150DC0" w:rsidP="00150DC0">
      <w:p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 xml:space="preserve">    b) Số các giá trị là bao nhiêu?</w:t>
      </w:r>
    </w:p>
    <w:p w:rsidR="00150DC0" w:rsidRPr="00117B9C" w:rsidRDefault="00150DC0" w:rsidP="00150DC0">
      <w:p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 xml:space="preserve">    c) Có bao nhiêu giá trị khác nhau .</w:t>
      </w:r>
    </w:p>
    <w:p w:rsidR="00150DC0" w:rsidRPr="00117B9C" w:rsidRDefault="00150DC0" w:rsidP="00150DC0">
      <w:p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 xml:space="preserve">    d) Giá trị lớn nhất ở đây là bao nhiêu? Tần số của nó là mấy?</w:t>
      </w:r>
    </w:p>
    <w:p w:rsidR="00150DC0" w:rsidRPr="00117B9C" w:rsidRDefault="00150DC0" w:rsidP="00150DC0">
      <w:p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 xml:space="preserve">    e) Giá trị nhỏ nhất ở đây là mấy? Tần số của nó?</w:t>
      </w:r>
    </w:p>
    <w:p w:rsidR="00150DC0" w:rsidRPr="00117B9C" w:rsidRDefault="00150DC0" w:rsidP="00150DC0">
      <w:pPr>
        <w:rPr>
          <w:rFonts w:cs="Times New Roman"/>
          <w:b/>
          <w:sz w:val="28"/>
          <w:szCs w:val="28"/>
          <w:lang w:val="fr-FR"/>
        </w:rPr>
      </w:pPr>
      <w:r w:rsidRPr="00117B9C">
        <w:rPr>
          <w:rFonts w:cs="Times New Roman"/>
          <w:b/>
          <w:sz w:val="28"/>
          <w:szCs w:val="28"/>
          <w:lang w:val="fr-FR"/>
        </w:rPr>
        <w:t xml:space="preserve">Bài 4. </w:t>
      </w:r>
      <w:r w:rsidR="00691AF1" w:rsidRPr="00117B9C">
        <w:rPr>
          <w:rFonts w:cs="Times New Roman"/>
          <w:b/>
          <w:sz w:val="28"/>
          <w:szCs w:val="28"/>
          <w:lang w:val="fr-FR"/>
        </w:rPr>
        <w:t>Đề đánh giá lượng nước (tính theo m</w:t>
      </w:r>
      <w:r w:rsidR="00691AF1" w:rsidRPr="00117B9C">
        <w:rPr>
          <w:rFonts w:cs="Times New Roman"/>
          <w:b/>
          <w:sz w:val="28"/>
          <w:szCs w:val="28"/>
          <w:lang w:val="fr-FR"/>
        </w:rPr>
        <w:softHyphen/>
      </w:r>
      <w:r w:rsidR="00691AF1" w:rsidRPr="00117B9C">
        <w:rPr>
          <w:rFonts w:cs="Times New Roman"/>
          <w:b/>
          <w:sz w:val="28"/>
          <w:szCs w:val="28"/>
          <w:vertAlign w:val="superscript"/>
          <w:lang w:val="fr-FR"/>
        </w:rPr>
        <w:t>3</w:t>
      </w:r>
      <w:r w:rsidR="00691AF1" w:rsidRPr="00117B9C">
        <w:rPr>
          <w:rFonts w:cs="Times New Roman"/>
          <w:b/>
          <w:sz w:val="28"/>
          <w:szCs w:val="28"/>
          <w:lang w:val="fr-FR"/>
        </w:rPr>
        <w:t>) tiêu thụ mỗi gia đình trong một tháng của 30 hộ trong một xóm, người ta lập bảng như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9"/>
        <w:gridCol w:w="1009"/>
        <w:gridCol w:w="1009"/>
        <w:gridCol w:w="1009"/>
        <w:gridCol w:w="1009"/>
        <w:gridCol w:w="1009"/>
        <w:gridCol w:w="1009"/>
      </w:tblGrid>
      <w:tr w:rsidR="00691AF1" w:rsidRPr="00412CB7" w:rsidTr="00691AF1">
        <w:tc>
          <w:tcPr>
            <w:tcW w:w="1008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1008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1008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4</w:t>
            </w:r>
          </w:p>
        </w:tc>
      </w:tr>
      <w:tr w:rsidR="00691AF1" w:rsidRPr="00412CB7" w:rsidTr="00691AF1">
        <w:tc>
          <w:tcPr>
            <w:tcW w:w="1008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1008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1008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2</w:t>
            </w:r>
          </w:p>
        </w:tc>
      </w:tr>
      <w:tr w:rsidR="00691AF1" w:rsidRPr="00412CB7" w:rsidTr="00691AF1">
        <w:tc>
          <w:tcPr>
            <w:tcW w:w="1008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1008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1008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009" w:type="dxa"/>
          </w:tcPr>
          <w:p w:rsidR="00691AF1" w:rsidRPr="00412CB7" w:rsidRDefault="00691AF1" w:rsidP="00150DC0">
            <w:pPr>
              <w:rPr>
                <w:rFonts w:cs="Times New Roman"/>
                <w:sz w:val="28"/>
                <w:szCs w:val="28"/>
              </w:rPr>
            </w:pPr>
            <w:r w:rsidRPr="00412CB7">
              <w:rPr>
                <w:rFonts w:cs="Times New Roman"/>
                <w:sz w:val="28"/>
                <w:szCs w:val="28"/>
              </w:rPr>
              <w:t>12</w:t>
            </w:r>
          </w:p>
        </w:tc>
      </w:tr>
    </w:tbl>
    <w:p w:rsidR="00691AF1" w:rsidRPr="00412CB7" w:rsidRDefault="00691AF1" w:rsidP="0037672D">
      <w:pPr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>Hãy cho biết:</w:t>
      </w:r>
      <w:r w:rsidR="0037672D" w:rsidRPr="00412CB7">
        <w:rPr>
          <w:rFonts w:cs="Times New Roman"/>
          <w:sz w:val="28"/>
          <w:szCs w:val="28"/>
        </w:rPr>
        <w:t xml:space="preserve"> a/ </w:t>
      </w:r>
      <w:r w:rsidRPr="00412CB7">
        <w:rPr>
          <w:rFonts w:cs="Times New Roman"/>
          <w:sz w:val="28"/>
          <w:szCs w:val="28"/>
        </w:rPr>
        <w:t>Dấu hiệu mà người ta cần quan tâm là gì?</w:t>
      </w:r>
    </w:p>
    <w:p w:rsidR="00691AF1" w:rsidRPr="00412CB7" w:rsidRDefault="0037672D" w:rsidP="0037672D">
      <w:pPr>
        <w:pStyle w:val="ListParagraph"/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 xml:space="preserve">           b/ </w:t>
      </w:r>
      <w:r w:rsidR="00691AF1" w:rsidRPr="00412CB7">
        <w:rPr>
          <w:rFonts w:cs="Times New Roman"/>
          <w:sz w:val="28"/>
          <w:szCs w:val="28"/>
        </w:rPr>
        <w:t>Có bao nhiêu giá trị của dấu hiệu? Có bao nhiêu giá trị khác nhau trong dãy?</w:t>
      </w:r>
    </w:p>
    <w:p w:rsidR="00691AF1" w:rsidRPr="00412CB7" w:rsidRDefault="0037672D" w:rsidP="0037672D">
      <w:pPr>
        <w:pStyle w:val="ListParagraph"/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 xml:space="preserve">           c/ </w:t>
      </w:r>
      <w:r w:rsidR="00691AF1" w:rsidRPr="00412CB7">
        <w:rPr>
          <w:rFonts w:cs="Times New Roman"/>
          <w:sz w:val="28"/>
          <w:szCs w:val="28"/>
        </w:rPr>
        <w:t>Lập bảng tần số các giá trị của dấu hiệu.</w:t>
      </w:r>
    </w:p>
    <w:p w:rsidR="00691AF1" w:rsidRPr="00412CB7" w:rsidRDefault="0037672D" w:rsidP="0037672D">
      <w:pPr>
        <w:pStyle w:val="ListParagraph"/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 xml:space="preserve">           d/ </w:t>
      </w:r>
      <w:r w:rsidR="00691AF1" w:rsidRPr="00412CB7">
        <w:rPr>
          <w:rFonts w:cs="Times New Roman"/>
          <w:sz w:val="28"/>
          <w:szCs w:val="28"/>
        </w:rPr>
        <w:t>Qua bảng “tần số”, em hãy rút ra nhận xét về</w:t>
      </w:r>
      <w:r w:rsidR="00A77140" w:rsidRPr="00412CB7">
        <w:rPr>
          <w:rFonts w:cs="Times New Roman"/>
          <w:sz w:val="28"/>
          <w:szCs w:val="28"/>
        </w:rPr>
        <w:t xml:space="preserve"> lượng nước tiêu thụ của mỗi gia đình</w:t>
      </w:r>
      <w:r w:rsidR="00691AF1" w:rsidRPr="00412CB7">
        <w:rPr>
          <w:rFonts w:cs="Times New Roman"/>
          <w:sz w:val="28"/>
          <w:szCs w:val="28"/>
        </w:rPr>
        <w:t>.</w:t>
      </w:r>
    </w:p>
    <w:p w:rsidR="00A77140" w:rsidRPr="00412CB7" w:rsidRDefault="00117B9C" w:rsidP="00A77140">
      <w:pPr>
        <w:rPr>
          <w:rFonts w:cs="Times New Roman"/>
          <w:b/>
          <w:sz w:val="28"/>
          <w:szCs w:val="28"/>
        </w:rPr>
      </w:pPr>
      <w:r>
        <w:rPr>
          <w:rFonts w:cs="Times New Roman"/>
          <w:noProof/>
          <w:sz w:val="28"/>
          <w:szCs w:val="28"/>
        </w:rPr>
        <w:pict>
          <v:shape id="Text Box 1" o:spid="_x0000_s1027" type="#_x0000_t202" style="position:absolute;margin-left:43pt;margin-top:15.15pt;width:351pt;height:69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">
            <v:textbox>
              <w:txbxContent>
                <w:p w:rsidR="00A77140" w:rsidRPr="00FC4D0C" w:rsidRDefault="00A77140" w:rsidP="00A77140">
                  <w:pPr>
                    <w:rPr>
                      <w:sz w:val="28"/>
                      <w:szCs w:val="28"/>
                    </w:rPr>
                  </w:pPr>
                  <w:r w:rsidRPr="00FC4D0C">
                    <w:rPr>
                      <w:sz w:val="28"/>
                      <w:szCs w:val="28"/>
                    </w:rPr>
                    <w:t>7</w:t>
                  </w:r>
                  <w:r w:rsidRPr="00FC4D0C">
                    <w:rPr>
                      <w:sz w:val="28"/>
                      <w:szCs w:val="28"/>
                    </w:rPr>
                    <w:tab/>
                    <w:t>9</w:t>
                  </w:r>
                  <w:r w:rsidRPr="00FC4D0C">
                    <w:rPr>
                      <w:sz w:val="28"/>
                      <w:szCs w:val="28"/>
                    </w:rPr>
                    <w:tab/>
                    <w:t>10</w:t>
                  </w:r>
                  <w:r w:rsidRPr="00FC4D0C">
                    <w:rPr>
                      <w:sz w:val="28"/>
                      <w:szCs w:val="28"/>
                    </w:rPr>
                    <w:tab/>
                    <w:t>9</w:t>
                  </w:r>
                  <w:r w:rsidRPr="00FC4D0C">
                    <w:rPr>
                      <w:sz w:val="28"/>
                      <w:szCs w:val="28"/>
                    </w:rPr>
                    <w:tab/>
                    <w:t>9</w:t>
                  </w:r>
                  <w:r w:rsidRPr="00FC4D0C">
                    <w:rPr>
                      <w:sz w:val="28"/>
                      <w:szCs w:val="28"/>
                    </w:rPr>
                    <w:tab/>
                    <w:t>10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7</w:t>
                  </w:r>
                  <w:r w:rsidRPr="00FC4D0C">
                    <w:rPr>
                      <w:sz w:val="28"/>
                      <w:szCs w:val="28"/>
                    </w:rPr>
                    <w:tab/>
                    <w:t>9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</w:p>
                <w:p w:rsidR="00A77140" w:rsidRPr="00FC4D0C" w:rsidRDefault="00A77140" w:rsidP="00A77140">
                  <w:pPr>
                    <w:rPr>
                      <w:sz w:val="28"/>
                      <w:szCs w:val="28"/>
                    </w:rPr>
                  </w:pPr>
                  <w:r w:rsidRPr="00FC4D0C">
                    <w:rPr>
                      <w:sz w:val="28"/>
                      <w:szCs w:val="28"/>
                    </w:rPr>
                    <w:t>10</w:t>
                  </w:r>
                  <w:r w:rsidRPr="00FC4D0C">
                    <w:rPr>
                      <w:sz w:val="28"/>
                      <w:szCs w:val="28"/>
                    </w:rPr>
                    <w:tab/>
                    <w:t>7</w:t>
                  </w:r>
                  <w:r w:rsidRPr="00FC4D0C">
                    <w:rPr>
                      <w:sz w:val="28"/>
                      <w:szCs w:val="28"/>
                    </w:rPr>
                    <w:tab/>
                    <w:t>10</w:t>
                  </w:r>
                  <w:r w:rsidRPr="00FC4D0C">
                    <w:rPr>
                      <w:sz w:val="28"/>
                      <w:szCs w:val="28"/>
                    </w:rPr>
                    <w:tab/>
                    <w:t>9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10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9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  <w:r w:rsidRPr="00FC4D0C">
                    <w:rPr>
                      <w:sz w:val="28"/>
                      <w:szCs w:val="28"/>
                    </w:rPr>
                    <w:tab/>
                    <w:t>8</w:t>
                  </w:r>
                </w:p>
                <w:p w:rsidR="00A77140" w:rsidRPr="0041167A" w:rsidRDefault="00A77140" w:rsidP="00A77140">
                  <w:pPr>
                    <w:rPr>
                      <w:sz w:val="28"/>
                      <w:szCs w:val="28"/>
                    </w:rPr>
                  </w:pPr>
                  <w:r w:rsidRPr="0041167A">
                    <w:rPr>
                      <w:sz w:val="28"/>
                      <w:szCs w:val="28"/>
                    </w:rPr>
                    <w:t>8</w:t>
                  </w:r>
                  <w:r w:rsidRPr="0041167A">
                    <w:rPr>
                      <w:sz w:val="28"/>
                      <w:szCs w:val="28"/>
                    </w:rPr>
                    <w:tab/>
                    <w:t>9</w:t>
                  </w:r>
                  <w:r w:rsidRPr="0041167A">
                    <w:rPr>
                      <w:sz w:val="28"/>
                      <w:szCs w:val="28"/>
                    </w:rPr>
                    <w:tab/>
                    <w:t>10       10        10</w:t>
                  </w:r>
                  <w:r w:rsidRPr="0041167A">
                    <w:rPr>
                      <w:sz w:val="28"/>
                      <w:szCs w:val="28"/>
                    </w:rPr>
                    <w:tab/>
                    <w:t xml:space="preserve"> 9</w:t>
                  </w:r>
                  <w:r w:rsidRPr="0041167A">
                    <w:rPr>
                      <w:sz w:val="28"/>
                      <w:szCs w:val="28"/>
                    </w:rPr>
                    <w:tab/>
                    <w:t>9</w:t>
                  </w:r>
                  <w:r w:rsidRPr="0041167A">
                    <w:rPr>
                      <w:sz w:val="28"/>
                      <w:szCs w:val="28"/>
                    </w:rPr>
                    <w:tab/>
                    <w:t>9</w:t>
                  </w:r>
                  <w:r w:rsidRPr="0041167A">
                    <w:rPr>
                      <w:sz w:val="28"/>
                      <w:szCs w:val="28"/>
                    </w:rPr>
                    <w:tab/>
                    <w:t>8</w:t>
                  </w:r>
                  <w:r w:rsidRPr="0041167A">
                    <w:rPr>
                      <w:sz w:val="28"/>
                      <w:szCs w:val="28"/>
                    </w:rPr>
                    <w:tab/>
                    <w:t>7</w:t>
                  </w:r>
                </w:p>
              </w:txbxContent>
            </v:textbox>
          </v:shape>
        </w:pict>
      </w:r>
      <w:r w:rsidR="00A77140" w:rsidRPr="00412CB7">
        <w:rPr>
          <w:rFonts w:cs="Times New Roman"/>
          <w:b/>
          <w:sz w:val="28"/>
          <w:szCs w:val="28"/>
        </w:rPr>
        <w:t>Bài 5. Một xạ thủ bắn súng. Số điểm đạt được sau mỗi lần bắn được ghi lại ở bảng sau:</w:t>
      </w:r>
    </w:p>
    <w:p w:rsidR="00A77140" w:rsidRPr="00412CB7" w:rsidRDefault="00A77140" w:rsidP="00A77140">
      <w:pPr>
        <w:rPr>
          <w:rFonts w:cs="Times New Roman"/>
          <w:b/>
          <w:sz w:val="28"/>
          <w:szCs w:val="28"/>
        </w:rPr>
      </w:pPr>
    </w:p>
    <w:p w:rsidR="00691AF1" w:rsidRPr="00412CB7" w:rsidRDefault="00691AF1" w:rsidP="00691AF1">
      <w:pPr>
        <w:ind w:left="360"/>
        <w:rPr>
          <w:rFonts w:cs="Times New Roman"/>
          <w:sz w:val="28"/>
          <w:szCs w:val="28"/>
        </w:rPr>
      </w:pPr>
    </w:p>
    <w:p w:rsidR="00691AF1" w:rsidRPr="00412CB7" w:rsidRDefault="00691AF1" w:rsidP="00150DC0">
      <w:pPr>
        <w:rPr>
          <w:rFonts w:cs="Times New Roman"/>
          <w:b/>
          <w:sz w:val="28"/>
          <w:szCs w:val="28"/>
        </w:rPr>
      </w:pPr>
    </w:p>
    <w:p w:rsidR="000B3F63" w:rsidRPr="00412CB7" w:rsidRDefault="000B3F63" w:rsidP="00A77140">
      <w:pPr>
        <w:rPr>
          <w:rFonts w:cs="Times New Roman"/>
          <w:sz w:val="28"/>
          <w:szCs w:val="28"/>
        </w:rPr>
      </w:pPr>
    </w:p>
    <w:p w:rsidR="00A77140" w:rsidRPr="00412CB7" w:rsidRDefault="00A77140" w:rsidP="0037672D">
      <w:pPr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>Hãy cho biết:</w:t>
      </w:r>
      <w:r w:rsidR="0037672D" w:rsidRPr="00412CB7">
        <w:rPr>
          <w:rFonts w:cs="Times New Roman"/>
          <w:sz w:val="28"/>
          <w:szCs w:val="28"/>
        </w:rPr>
        <w:t xml:space="preserve">   a/ </w:t>
      </w:r>
      <w:r w:rsidRPr="00412CB7">
        <w:rPr>
          <w:rFonts w:cs="Times New Roman"/>
          <w:sz w:val="28"/>
          <w:szCs w:val="28"/>
        </w:rPr>
        <w:t>Dấu hiệu mà người ta cần quan tâm là gì?</w:t>
      </w:r>
    </w:p>
    <w:p w:rsidR="00A77140" w:rsidRPr="00412CB7" w:rsidRDefault="0037672D" w:rsidP="0037672D">
      <w:pPr>
        <w:pStyle w:val="ListParagraph"/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 xml:space="preserve">              b/ </w:t>
      </w:r>
      <w:r w:rsidR="00A77140" w:rsidRPr="00412CB7">
        <w:rPr>
          <w:rFonts w:cs="Times New Roman"/>
          <w:sz w:val="28"/>
          <w:szCs w:val="28"/>
        </w:rPr>
        <w:t>Có bao nhiêu giá trị của dấu hiệu? Có bao nhiêu giá trị khác nhau trong dãy?</w:t>
      </w:r>
    </w:p>
    <w:p w:rsidR="00A77140" w:rsidRPr="00412CB7" w:rsidRDefault="0037672D" w:rsidP="0037672D">
      <w:pPr>
        <w:pStyle w:val="ListParagraph"/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 xml:space="preserve">              c/ </w:t>
      </w:r>
      <w:r w:rsidR="00A77140" w:rsidRPr="00412CB7">
        <w:rPr>
          <w:rFonts w:cs="Times New Roman"/>
          <w:sz w:val="28"/>
          <w:szCs w:val="28"/>
        </w:rPr>
        <w:t>Lập bảng tần số các giá trị của dấu hiệu.</w:t>
      </w:r>
    </w:p>
    <w:p w:rsidR="00A77140" w:rsidRPr="00412CB7" w:rsidRDefault="0037672D" w:rsidP="0037672D">
      <w:pPr>
        <w:pStyle w:val="ListParagraph"/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 xml:space="preserve">              d/ </w:t>
      </w:r>
      <w:r w:rsidR="00A77140" w:rsidRPr="00412CB7">
        <w:rPr>
          <w:rFonts w:cs="Times New Roman"/>
          <w:sz w:val="28"/>
          <w:szCs w:val="28"/>
        </w:rPr>
        <w:t>Qua bảng “tần số”, em hãy rút ra nhận xét.</w:t>
      </w:r>
    </w:p>
    <w:p w:rsidR="00B91376" w:rsidRPr="00412CB7" w:rsidRDefault="00B91376" w:rsidP="00B91376">
      <w:pPr>
        <w:rPr>
          <w:rFonts w:cs="Times New Roman"/>
          <w:b/>
          <w:color w:val="000000"/>
          <w:sz w:val="28"/>
          <w:szCs w:val="28"/>
        </w:rPr>
      </w:pPr>
      <w:r w:rsidRPr="00412CB7">
        <w:rPr>
          <w:rFonts w:cs="Times New Roman"/>
          <w:b/>
          <w:sz w:val="28"/>
          <w:szCs w:val="28"/>
        </w:rPr>
        <w:t xml:space="preserve">Bài 6. </w:t>
      </w:r>
      <w:r w:rsidRPr="00412CB7">
        <w:rPr>
          <w:rFonts w:cs="Times New Roman"/>
          <w:b/>
          <w:color w:val="000000"/>
          <w:sz w:val="28"/>
          <w:szCs w:val="28"/>
        </w:rPr>
        <w:t xml:space="preserve">Điểm bài kiểm tra môn Toán học kỳ I của 32 học sinh lớp 7A được ghi trong bảng sau: </w:t>
      </w:r>
    </w:p>
    <w:p w:rsidR="00B91376" w:rsidRPr="00412CB7" w:rsidRDefault="00B91376" w:rsidP="00B91376">
      <w:pPr>
        <w:spacing w:line="96" w:lineRule="auto"/>
        <w:rPr>
          <w:rFonts w:cs="Times New Roman"/>
          <w:color w:val="000000"/>
          <w:sz w:val="28"/>
          <w:szCs w:val="28"/>
        </w:rPr>
      </w:pPr>
    </w:p>
    <w:tbl>
      <w:tblPr>
        <w:tblW w:w="0" w:type="auto"/>
        <w:tblInd w:w="1548" w:type="dxa"/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B91376" w:rsidRPr="00412CB7" w:rsidTr="00327E2C"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5</w:t>
            </w:r>
          </w:p>
        </w:tc>
      </w:tr>
      <w:tr w:rsidR="00B91376" w:rsidRPr="00412CB7" w:rsidTr="00327E2C"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6</w:t>
            </w:r>
          </w:p>
        </w:tc>
      </w:tr>
      <w:tr w:rsidR="00B91376" w:rsidRPr="00412CB7" w:rsidTr="00327E2C"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5</w:t>
            </w:r>
          </w:p>
        </w:tc>
      </w:tr>
      <w:tr w:rsidR="00B91376" w:rsidRPr="00412CB7" w:rsidTr="00327E2C"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:rsidR="00B91376" w:rsidRPr="00412CB7" w:rsidRDefault="00B91376" w:rsidP="00327E2C">
            <w:pPr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412CB7">
              <w:rPr>
                <w:rFonts w:cs="Times New Roman"/>
                <w:color w:val="000000"/>
                <w:sz w:val="28"/>
                <w:szCs w:val="28"/>
              </w:rPr>
              <w:t>10</w:t>
            </w:r>
          </w:p>
        </w:tc>
      </w:tr>
    </w:tbl>
    <w:p w:rsidR="00B91376" w:rsidRPr="00412CB7" w:rsidRDefault="00B91376" w:rsidP="00B91376">
      <w:pPr>
        <w:spacing w:line="96" w:lineRule="auto"/>
        <w:jc w:val="center"/>
        <w:rPr>
          <w:rFonts w:cs="Times New Roman"/>
          <w:color w:val="000000"/>
          <w:sz w:val="28"/>
          <w:szCs w:val="28"/>
        </w:rPr>
      </w:pPr>
    </w:p>
    <w:p w:rsidR="00B91376" w:rsidRPr="00412CB7" w:rsidRDefault="00B91376" w:rsidP="00B91376">
      <w:pPr>
        <w:rPr>
          <w:rFonts w:cs="Times New Roman"/>
          <w:sz w:val="28"/>
          <w:szCs w:val="28"/>
        </w:rPr>
      </w:pPr>
      <w:r w:rsidRPr="00412CB7">
        <w:rPr>
          <w:rFonts w:cs="Times New Roman"/>
          <w:sz w:val="28"/>
          <w:szCs w:val="28"/>
        </w:rPr>
        <w:t>Hãy cho biết:</w:t>
      </w:r>
    </w:p>
    <w:p w:rsidR="00B91376" w:rsidRPr="00117B9C" w:rsidRDefault="00B91376" w:rsidP="00B91376">
      <w:pPr>
        <w:pStyle w:val="ListParagraph"/>
        <w:numPr>
          <w:ilvl w:val="0"/>
          <w:numId w:val="6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Dấu hiệu mà người ta cần quan tâm là gì?</w:t>
      </w:r>
    </w:p>
    <w:p w:rsidR="00B91376" w:rsidRPr="00117B9C" w:rsidRDefault="00B91376" w:rsidP="00B91376">
      <w:pPr>
        <w:pStyle w:val="ListParagraph"/>
        <w:numPr>
          <w:ilvl w:val="0"/>
          <w:numId w:val="6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Có bao nhiêu giá trị của dấu hiệu? Có bao nhiêu giá trị khác nhau trong dãy?</w:t>
      </w:r>
    </w:p>
    <w:p w:rsidR="00B91376" w:rsidRPr="00117B9C" w:rsidRDefault="00B91376" w:rsidP="00B91376">
      <w:pPr>
        <w:pStyle w:val="ListParagraph"/>
        <w:numPr>
          <w:ilvl w:val="0"/>
          <w:numId w:val="6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t>Lập bảng tần số các giá trị của dấu hiệu.</w:t>
      </w:r>
    </w:p>
    <w:p w:rsidR="00B91376" w:rsidRPr="00117B9C" w:rsidRDefault="00B91376" w:rsidP="00B91376">
      <w:pPr>
        <w:pStyle w:val="ListParagraph"/>
        <w:numPr>
          <w:ilvl w:val="0"/>
          <w:numId w:val="6"/>
        </w:numPr>
        <w:rPr>
          <w:rFonts w:cs="Times New Roman"/>
          <w:sz w:val="28"/>
          <w:szCs w:val="28"/>
          <w:lang w:val="fr-FR"/>
        </w:rPr>
      </w:pPr>
      <w:r w:rsidRPr="00117B9C">
        <w:rPr>
          <w:rFonts w:cs="Times New Roman"/>
          <w:sz w:val="28"/>
          <w:szCs w:val="28"/>
          <w:lang w:val="fr-FR"/>
        </w:rPr>
        <w:lastRenderedPageBreak/>
        <w:t>Qua bảng “tần số”, em hãy rút ra nhận xét.</w:t>
      </w:r>
    </w:p>
    <w:p w:rsidR="00534F2B" w:rsidRPr="00117B9C" w:rsidRDefault="00534F2B" w:rsidP="00534F2B">
      <w:pPr>
        <w:rPr>
          <w:b/>
          <w:sz w:val="28"/>
          <w:szCs w:val="28"/>
          <w:lang w:val="fr-FR"/>
        </w:rPr>
      </w:pPr>
      <w:r w:rsidRPr="00117B9C">
        <w:rPr>
          <w:b/>
          <w:sz w:val="28"/>
          <w:szCs w:val="28"/>
          <w:lang w:val="fr-FR"/>
        </w:rPr>
        <w:t xml:space="preserve">Bài </w:t>
      </w:r>
      <w:r w:rsidR="000B3F63" w:rsidRPr="00117B9C">
        <w:rPr>
          <w:b/>
          <w:sz w:val="28"/>
          <w:szCs w:val="28"/>
          <w:lang w:val="fr-FR"/>
        </w:rPr>
        <w:t>7</w:t>
      </w:r>
      <w:r w:rsidRPr="00117B9C">
        <w:rPr>
          <w:b/>
          <w:sz w:val="28"/>
          <w:szCs w:val="28"/>
          <w:lang w:val="fr-FR"/>
        </w:rPr>
        <w:t>. Điểm kiểm tra “1 tiết” môn toán của một “tổ học sinh” được ghi lại ở bảng “tần số” sau:</w:t>
      </w:r>
    </w:p>
    <w:tbl>
      <w:tblPr>
        <w:tblpPr w:leftFromText="180" w:rightFromText="180" w:vertAnchor="text" w:tblpX="152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9"/>
        <w:gridCol w:w="1579"/>
        <w:gridCol w:w="1579"/>
        <w:gridCol w:w="1579"/>
        <w:gridCol w:w="1580"/>
      </w:tblGrid>
      <w:tr w:rsidR="00534F2B" w:rsidRPr="00412CB7" w:rsidTr="00327E2C">
        <w:tc>
          <w:tcPr>
            <w:tcW w:w="1579" w:type="dxa"/>
          </w:tcPr>
          <w:p w:rsidR="00534F2B" w:rsidRPr="00412CB7" w:rsidRDefault="00534F2B" w:rsidP="00534F2B">
            <w:pPr>
              <w:rPr>
                <w:sz w:val="28"/>
                <w:szCs w:val="28"/>
              </w:rPr>
            </w:pPr>
            <w:r w:rsidRPr="00412CB7">
              <w:rPr>
                <w:sz w:val="28"/>
                <w:szCs w:val="28"/>
              </w:rPr>
              <w:t>Điểm (x)</w:t>
            </w:r>
          </w:p>
        </w:tc>
        <w:tc>
          <w:tcPr>
            <w:tcW w:w="1579" w:type="dxa"/>
          </w:tcPr>
          <w:p w:rsidR="00534F2B" w:rsidRPr="00412CB7" w:rsidRDefault="00534F2B" w:rsidP="00534F2B">
            <w:pPr>
              <w:rPr>
                <w:sz w:val="28"/>
                <w:szCs w:val="28"/>
              </w:rPr>
            </w:pPr>
            <w:r w:rsidRPr="00412CB7">
              <w:rPr>
                <w:sz w:val="28"/>
                <w:szCs w:val="28"/>
              </w:rPr>
              <w:t>5</w:t>
            </w:r>
          </w:p>
        </w:tc>
        <w:tc>
          <w:tcPr>
            <w:tcW w:w="1579" w:type="dxa"/>
          </w:tcPr>
          <w:p w:rsidR="00534F2B" w:rsidRPr="00412CB7" w:rsidRDefault="00534F2B" w:rsidP="00534F2B">
            <w:pPr>
              <w:rPr>
                <w:sz w:val="28"/>
                <w:szCs w:val="28"/>
              </w:rPr>
            </w:pPr>
            <w:r w:rsidRPr="00412CB7">
              <w:rPr>
                <w:sz w:val="28"/>
                <w:szCs w:val="28"/>
              </w:rPr>
              <w:t>6</w:t>
            </w:r>
          </w:p>
        </w:tc>
        <w:tc>
          <w:tcPr>
            <w:tcW w:w="1579" w:type="dxa"/>
          </w:tcPr>
          <w:p w:rsidR="00534F2B" w:rsidRPr="00412CB7" w:rsidRDefault="00534F2B" w:rsidP="00534F2B">
            <w:pPr>
              <w:rPr>
                <w:sz w:val="28"/>
                <w:szCs w:val="28"/>
              </w:rPr>
            </w:pPr>
            <w:r w:rsidRPr="00412CB7">
              <w:rPr>
                <w:sz w:val="28"/>
                <w:szCs w:val="28"/>
              </w:rPr>
              <w:t>9</w:t>
            </w:r>
          </w:p>
        </w:tc>
        <w:tc>
          <w:tcPr>
            <w:tcW w:w="1580" w:type="dxa"/>
          </w:tcPr>
          <w:p w:rsidR="00534F2B" w:rsidRPr="00412CB7" w:rsidRDefault="00534F2B" w:rsidP="00534F2B">
            <w:pPr>
              <w:rPr>
                <w:sz w:val="28"/>
                <w:szCs w:val="28"/>
              </w:rPr>
            </w:pPr>
            <w:r w:rsidRPr="00412CB7">
              <w:rPr>
                <w:sz w:val="28"/>
                <w:szCs w:val="28"/>
              </w:rPr>
              <w:t>10</w:t>
            </w:r>
          </w:p>
        </w:tc>
      </w:tr>
      <w:tr w:rsidR="00534F2B" w:rsidRPr="00412CB7" w:rsidTr="00327E2C">
        <w:tc>
          <w:tcPr>
            <w:tcW w:w="1579" w:type="dxa"/>
          </w:tcPr>
          <w:p w:rsidR="00534F2B" w:rsidRPr="00412CB7" w:rsidRDefault="00534F2B" w:rsidP="00534F2B">
            <w:pPr>
              <w:rPr>
                <w:sz w:val="28"/>
                <w:szCs w:val="28"/>
              </w:rPr>
            </w:pPr>
            <w:r w:rsidRPr="00412CB7">
              <w:rPr>
                <w:sz w:val="28"/>
                <w:szCs w:val="28"/>
              </w:rPr>
              <w:t>Tần số (n)</w:t>
            </w:r>
          </w:p>
        </w:tc>
        <w:tc>
          <w:tcPr>
            <w:tcW w:w="1579" w:type="dxa"/>
          </w:tcPr>
          <w:p w:rsidR="00534F2B" w:rsidRPr="00412CB7" w:rsidRDefault="00534F2B" w:rsidP="00534F2B">
            <w:pPr>
              <w:rPr>
                <w:sz w:val="28"/>
                <w:szCs w:val="28"/>
              </w:rPr>
            </w:pPr>
            <w:r w:rsidRPr="00412CB7">
              <w:rPr>
                <w:sz w:val="28"/>
                <w:szCs w:val="28"/>
              </w:rPr>
              <w:t>n</w:t>
            </w:r>
          </w:p>
        </w:tc>
        <w:tc>
          <w:tcPr>
            <w:tcW w:w="1579" w:type="dxa"/>
          </w:tcPr>
          <w:p w:rsidR="00534F2B" w:rsidRPr="00412CB7" w:rsidRDefault="00534F2B" w:rsidP="00534F2B">
            <w:pPr>
              <w:rPr>
                <w:sz w:val="28"/>
                <w:szCs w:val="28"/>
              </w:rPr>
            </w:pPr>
            <w:r w:rsidRPr="00412CB7">
              <w:rPr>
                <w:sz w:val="28"/>
                <w:szCs w:val="28"/>
              </w:rPr>
              <w:t>5</w:t>
            </w:r>
          </w:p>
        </w:tc>
        <w:tc>
          <w:tcPr>
            <w:tcW w:w="1579" w:type="dxa"/>
          </w:tcPr>
          <w:p w:rsidR="00534F2B" w:rsidRPr="00412CB7" w:rsidRDefault="00534F2B" w:rsidP="00534F2B">
            <w:pPr>
              <w:rPr>
                <w:sz w:val="28"/>
                <w:szCs w:val="28"/>
              </w:rPr>
            </w:pPr>
            <w:r w:rsidRPr="00412CB7">
              <w:rPr>
                <w:sz w:val="28"/>
                <w:szCs w:val="28"/>
              </w:rPr>
              <w:t>2</w:t>
            </w:r>
          </w:p>
        </w:tc>
        <w:tc>
          <w:tcPr>
            <w:tcW w:w="1580" w:type="dxa"/>
          </w:tcPr>
          <w:p w:rsidR="00534F2B" w:rsidRPr="00412CB7" w:rsidRDefault="00534F2B" w:rsidP="00534F2B">
            <w:pPr>
              <w:rPr>
                <w:sz w:val="28"/>
                <w:szCs w:val="28"/>
              </w:rPr>
            </w:pPr>
            <w:r w:rsidRPr="00412CB7">
              <w:rPr>
                <w:sz w:val="28"/>
                <w:szCs w:val="28"/>
              </w:rPr>
              <w:t>1</w:t>
            </w:r>
          </w:p>
        </w:tc>
      </w:tr>
    </w:tbl>
    <w:p w:rsidR="000B3F63" w:rsidRPr="00412CB7" w:rsidRDefault="000B3F63" w:rsidP="00534F2B">
      <w:pPr>
        <w:rPr>
          <w:sz w:val="28"/>
          <w:szCs w:val="28"/>
        </w:rPr>
      </w:pPr>
    </w:p>
    <w:p w:rsidR="000B3F63" w:rsidRPr="00412CB7" w:rsidRDefault="000B3F63" w:rsidP="00534F2B">
      <w:pPr>
        <w:rPr>
          <w:sz w:val="28"/>
          <w:szCs w:val="28"/>
        </w:rPr>
      </w:pPr>
    </w:p>
    <w:p w:rsidR="000B3F63" w:rsidRPr="00412CB7" w:rsidRDefault="000B3F63" w:rsidP="00534F2B">
      <w:pPr>
        <w:rPr>
          <w:sz w:val="28"/>
          <w:szCs w:val="28"/>
        </w:rPr>
      </w:pPr>
    </w:p>
    <w:p w:rsidR="00534F2B" w:rsidRPr="00412CB7" w:rsidRDefault="00534F2B" w:rsidP="00534F2B">
      <w:pPr>
        <w:rPr>
          <w:sz w:val="28"/>
          <w:szCs w:val="28"/>
        </w:rPr>
      </w:pPr>
      <w:r w:rsidRPr="00412CB7">
        <w:rPr>
          <w:sz w:val="28"/>
          <w:szCs w:val="28"/>
        </w:rPr>
        <w:t>Biết điểm trung bình cộng bằng 6,8. Hãy tìm giá trị của  n.</w:t>
      </w:r>
    </w:p>
    <w:p w:rsidR="00E12957" w:rsidRPr="00412CB7" w:rsidRDefault="000B3F63" w:rsidP="00E12957">
      <w:pPr>
        <w:jc w:val="both"/>
        <w:rPr>
          <w:b/>
          <w:sz w:val="28"/>
          <w:szCs w:val="28"/>
          <w:lang w:val="pt-BR"/>
        </w:rPr>
      </w:pPr>
      <w:r w:rsidRPr="00412CB7">
        <w:rPr>
          <w:rFonts w:cs="Times New Roman"/>
          <w:b/>
          <w:sz w:val="28"/>
          <w:szCs w:val="28"/>
        </w:rPr>
        <w:t>Bài 8</w:t>
      </w:r>
      <w:r w:rsidR="00E12957" w:rsidRPr="00412CB7">
        <w:rPr>
          <w:rFonts w:cs="Times New Roman"/>
          <w:b/>
          <w:sz w:val="28"/>
          <w:szCs w:val="28"/>
        </w:rPr>
        <w:t xml:space="preserve">. </w:t>
      </w:r>
      <w:r w:rsidR="00E12957" w:rsidRPr="00412CB7">
        <w:rPr>
          <w:b/>
          <w:sz w:val="28"/>
          <w:szCs w:val="28"/>
          <w:lang w:val="pt-BR"/>
        </w:rPr>
        <w:t>Cho bảng thống kê sau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992"/>
        <w:gridCol w:w="1276"/>
        <w:gridCol w:w="2120"/>
      </w:tblGrid>
      <w:tr w:rsidR="00E12957" w:rsidRPr="00412CB7" w:rsidTr="00327E2C">
        <w:trPr>
          <w:jc w:val="center"/>
        </w:trPr>
        <w:tc>
          <w:tcPr>
            <w:tcW w:w="1101" w:type="dxa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Điểm số</w:t>
            </w:r>
          </w:p>
        </w:tc>
        <w:tc>
          <w:tcPr>
            <w:tcW w:w="992" w:type="dxa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Tần số</w:t>
            </w:r>
          </w:p>
        </w:tc>
        <w:tc>
          <w:tcPr>
            <w:tcW w:w="1276" w:type="dxa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 xml:space="preserve">Các tích </w:t>
            </w:r>
          </w:p>
        </w:tc>
        <w:tc>
          <w:tcPr>
            <w:tcW w:w="2120" w:type="dxa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</w:p>
        </w:tc>
      </w:tr>
      <w:tr w:rsidR="00E12957" w:rsidRPr="00412CB7" w:rsidTr="00327E2C">
        <w:trPr>
          <w:jc w:val="center"/>
        </w:trPr>
        <w:tc>
          <w:tcPr>
            <w:tcW w:w="1101" w:type="dxa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5</w:t>
            </w:r>
          </w:p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6</w:t>
            </w:r>
          </w:p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7</w:t>
            </w:r>
          </w:p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9</w:t>
            </w:r>
          </w:p>
        </w:tc>
        <w:tc>
          <w:tcPr>
            <w:tcW w:w="992" w:type="dxa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2</w:t>
            </w:r>
          </w:p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........</w:t>
            </w:r>
          </w:p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........</w:t>
            </w:r>
          </w:p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1276" w:type="dxa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10</w:t>
            </w:r>
          </w:p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.........</w:t>
            </w:r>
          </w:p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.........</w:t>
            </w:r>
          </w:p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27</w:t>
            </w:r>
          </w:p>
        </w:tc>
        <w:tc>
          <w:tcPr>
            <w:tcW w:w="2120" w:type="dxa"/>
            <w:vMerge w:val="restart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</w:p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position w:val="-24"/>
                <w:sz w:val="28"/>
                <w:szCs w:val="28"/>
                <w:lang w:val="pt-BR"/>
              </w:rPr>
              <w:object w:dxaOrig="1400" w:dyaOrig="660">
                <v:shape id="_x0000_i1026" type="#_x0000_t75" style="width:69.75pt;height:33pt" o:ole="">
                  <v:imagedata r:id="rId6" o:title=""/>
                </v:shape>
                <o:OLEObject Type="Embed" ProgID="Equation.DSMT4" ShapeID="_x0000_i1026" DrawAspect="Content" ObjectID="_1642832851" r:id="rId7"/>
              </w:object>
            </w:r>
          </w:p>
        </w:tc>
      </w:tr>
      <w:tr w:rsidR="00E12957" w:rsidRPr="00412CB7" w:rsidTr="00327E2C">
        <w:trPr>
          <w:trHeight w:val="70"/>
          <w:jc w:val="center"/>
        </w:trPr>
        <w:tc>
          <w:tcPr>
            <w:tcW w:w="1101" w:type="dxa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992" w:type="dxa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N = 20</w:t>
            </w:r>
          </w:p>
        </w:tc>
        <w:tc>
          <w:tcPr>
            <w:tcW w:w="1276" w:type="dxa"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  <w:r w:rsidRPr="00412CB7">
              <w:rPr>
                <w:sz w:val="28"/>
                <w:szCs w:val="28"/>
                <w:lang w:val="pt-BR"/>
              </w:rPr>
              <w:t>Tổng : 140</w:t>
            </w:r>
          </w:p>
        </w:tc>
        <w:tc>
          <w:tcPr>
            <w:tcW w:w="2120" w:type="dxa"/>
            <w:vMerge/>
          </w:tcPr>
          <w:p w:rsidR="00E12957" w:rsidRPr="00412CB7" w:rsidRDefault="00E12957" w:rsidP="00327E2C">
            <w:pPr>
              <w:jc w:val="both"/>
              <w:rPr>
                <w:sz w:val="28"/>
                <w:szCs w:val="28"/>
                <w:lang w:val="pt-BR"/>
              </w:rPr>
            </w:pPr>
          </w:p>
        </w:tc>
      </w:tr>
    </w:tbl>
    <w:p w:rsidR="00E12957" w:rsidRPr="00412CB7" w:rsidRDefault="00E12957" w:rsidP="00E12957">
      <w:p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Tìm các số còn thiếu trong bảng trên và điền kết quả vào bảng</w:t>
      </w:r>
    </w:p>
    <w:p w:rsidR="000B3F63" w:rsidRPr="00412CB7" w:rsidRDefault="000B3F63" w:rsidP="00E12957">
      <w:pPr>
        <w:jc w:val="both"/>
        <w:rPr>
          <w:sz w:val="28"/>
          <w:szCs w:val="28"/>
          <w:lang w:val="pt-BR"/>
        </w:rPr>
      </w:pPr>
      <w:r w:rsidRPr="00412CB7">
        <w:rPr>
          <w:b/>
          <w:sz w:val="28"/>
          <w:szCs w:val="28"/>
          <w:lang w:val="pt-BR"/>
        </w:rPr>
        <w:t xml:space="preserve">Bài 9: </w:t>
      </w:r>
      <w:r w:rsidRPr="00412CB7">
        <w:rPr>
          <w:sz w:val="28"/>
          <w:szCs w:val="28"/>
          <w:lang w:val="pt-BR"/>
        </w:rPr>
        <w:t>Trung bình cộng của n số bằng 50, trong đó có một số bằng 56. Khi bỏ đi số 56 thì trung bình cộng các số còn lại bằng 48. Tìm n.</w:t>
      </w:r>
    </w:p>
    <w:p w:rsidR="00EC2E67" w:rsidRPr="00412CB7" w:rsidRDefault="00EC2E67" w:rsidP="00E12957">
      <w:pPr>
        <w:jc w:val="both"/>
        <w:rPr>
          <w:sz w:val="28"/>
          <w:szCs w:val="28"/>
          <w:lang w:val="pt-BR"/>
        </w:rPr>
      </w:pPr>
    </w:p>
    <w:p w:rsidR="00EC2E67" w:rsidRPr="00412CB7" w:rsidRDefault="00EC2E67" w:rsidP="00E12957">
      <w:pPr>
        <w:jc w:val="both"/>
        <w:rPr>
          <w:b/>
          <w:sz w:val="28"/>
          <w:szCs w:val="28"/>
          <w:lang w:val="pt-BR"/>
        </w:rPr>
      </w:pPr>
      <w:r w:rsidRPr="00412CB7">
        <w:rPr>
          <w:b/>
          <w:sz w:val="28"/>
          <w:szCs w:val="28"/>
          <w:lang w:val="pt-BR"/>
        </w:rPr>
        <w:t>B/ PHẦN HÌNH HỌC:</w:t>
      </w:r>
    </w:p>
    <w:p w:rsidR="00EC2E67" w:rsidRPr="00412CB7" w:rsidRDefault="00EC2E67" w:rsidP="00E12957">
      <w:pPr>
        <w:jc w:val="both"/>
        <w:rPr>
          <w:b/>
          <w:sz w:val="28"/>
          <w:szCs w:val="28"/>
          <w:lang w:val="pt-BR"/>
        </w:rPr>
      </w:pPr>
      <w:r w:rsidRPr="00412CB7">
        <w:rPr>
          <w:b/>
          <w:sz w:val="28"/>
          <w:szCs w:val="28"/>
          <w:lang w:val="pt-BR"/>
        </w:rPr>
        <w:t>I/ Lí thuyết: HS ôn lại các kiến thức sau:</w:t>
      </w:r>
    </w:p>
    <w:p w:rsidR="00EC2E67" w:rsidRPr="00412CB7" w:rsidRDefault="00EC2E67" w:rsidP="00EC2E67">
      <w:pPr>
        <w:pStyle w:val="ListParagraph"/>
        <w:numPr>
          <w:ilvl w:val="0"/>
          <w:numId w:val="9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Tổng ba góc của tam giác.</w:t>
      </w:r>
    </w:p>
    <w:p w:rsidR="00EC2E67" w:rsidRPr="00412CB7" w:rsidRDefault="00EC2E67" w:rsidP="00EC2E67">
      <w:pPr>
        <w:pStyle w:val="ListParagraph"/>
        <w:numPr>
          <w:ilvl w:val="0"/>
          <w:numId w:val="9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Góc ngoài của tam giác.</w:t>
      </w:r>
    </w:p>
    <w:p w:rsidR="00EC2E67" w:rsidRPr="00412CB7" w:rsidRDefault="00EC2E67" w:rsidP="00EC2E67">
      <w:pPr>
        <w:pStyle w:val="ListParagraph"/>
        <w:numPr>
          <w:ilvl w:val="0"/>
          <w:numId w:val="9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Các trường hợp bằng nhau của tam giác, tam giác vuông.</w:t>
      </w:r>
    </w:p>
    <w:p w:rsidR="00EC2E67" w:rsidRPr="00412CB7" w:rsidRDefault="00824CD5" w:rsidP="00EC2E67">
      <w:pPr>
        <w:pStyle w:val="ListParagraph"/>
        <w:numPr>
          <w:ilvl w:val="0"/>
          <w:numId w:val="9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Định lí Py – ta – go.</w:t>
      </w:r>
    </w:p>
    <w:p w:rsidR="00824CD5" w:rsidRPr="00412CB7" w:rsidRDefault="00824CD5" w:rsidP="00EC2E67">
      <w:pPr>
        <w:pStyle w:val="ListParagraph"/>
        <w:numPr>
          <w:ilvl w:val="0"/>
          <w:numId w:val="9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Định nghĩa, tính chất tam giác cân, vuông cân, tam giác đều.</w:t>
      </w:r>
    </w:p>
    <w:p w:rsidR="00824CD5" w:rsidRPr="00412CB7" w:rsidRDefault="00824CD5" w:rsidP="00824CD5">
      <w:pPr>
        <w:jc w:val="both"/>
        <w:rPr>
          <w:b/>
          <w:sz w:val="28"/>
          <w:szCs w:val="28"/>
          <w:lang w:val="pt-BR"/>
        </w:rPr>
      </w:pPr>
      <w:r w:rsidRPr="00412CB7">
        <w:rPr>
          <w:b/>
          <w:sz w:val="28"/>
          <w:szCs w:val="28"/>
          <w:lang w:val="pt-BR"/>
        </w:rPr>
        <w:t>II/ Bài tập:</w:t>
      </w:r>
    </w:p>
    <w:p w:rsidR="00824CD5" w:rsidRPr="00412CB7" w:rsidRDefault="00824CD5" w:rsidP="00824CD5">
      <w:pPr>
        <w:jc w:val="both"/>
        <w:rPr>
          <w:sz w:val="28"/>
          <w:szCs w:val="28"/>
          <w:lang w:val="pt-BR"/>
        </w:rPr>
      </w:pPr>
      <w:r w:rsidRPr="00412CB7">
        <w:rPr>
          <w:b/>
          <w:sz w:val="28"/>
          <w:szCs w:val="28"/>
          <w:lang w:val="pt-BR"/>
        </w:rPr>
        <w:t>Bài 1:</w:t>
      </w:r>
      <w:r w:rsidRPr="00412CB7">
        <w:rPr>
          <w:sz w:val="28"/>
          <w:szCs w:val="28"/>
          <w:lang w:val="pt-BR"/>
        </w:rPr>
        <w:t xml:space="preserve"> Cho tam giác ABC cân tại A, AB &gt; BC, H là trung điểm của BC.</w:t>
      </w:r>
    </w:p>
    <w:p w:rsidR="00824CD5" w:rsidRPr="00412CB7" w:rsidRDefault="00824CD5" w:rsidP="00824CD5">
      <w:pPr>
        <w:pStyle w:val="ListParagraph"/>
        <w:numPr>
          <w:ilvl w:val="0"/>
          <w:numId w:val="10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 xml:space="preserve">CM: </w:t>
      </w:r>
      <w:r w:rsidRPr="00412CB7">
        <w:rPr>
          <w:position w:val="-4"/>
          <w:sz w:val="28"/>
          <w:szCs w:val="28"/>
          <w:lang w:val="pt-BR"/>
        </w:rPr>
        <w:object w:dxaOrig="220" w:dyaOrig="260">
          <v:shape id="_x0000_i1027" type="#_x0000_t75" style="width:11.25pt;height:12.75pt" o:ole="">
            <v:imagedata r:id="rId8" o:title=""/>
          </v:shape>
          <o:OLEObject Type="Embed" ProgID="Equation.3" ShapeID="_x0000_i1027" DrawAspect="Content" ObjectID="_1642832852" r:id="rId9"/>
        </w:object>
      </w:r>
      <w:r w:rsidRPr="00412CB7">
        <w:rPr>
          <w:sz w:val="28"/>
          <w:szCs w:val="28"/>
          <w:lang w:val="pt-BR"/>
        </w:rPr>
        <w:t xml:space="preserve">ABH = </w:t>
      </w:r>
      <w:r w:rsidRPr="00412CB7">
        <w:rPr>
          <w:position w:val="-4"/>
          <w:sz w:val="28"/>
          <w:szCs w:val="28"/>
          <w:lang w:val="pt-BR"/>
        </w:rPr>
        <w:object w:dxaOrig="220" w:dyaOrig="260">
          <v:shape id="_x0000_i1028" type="#_x0000_t75" style="width:11.25pt;height:12.75pt" o:ole="">
            <v:imagedata r:id="rId10" o:title=""/>
          </v:shape>
          <o:OLEObject Type="Embed" ProgID="Equation.3" ShapeID="_x0000_i1028" DrawAspect="Content" ObjectID="_1642832853" r:id="rId11"/>
        </w:object>
      </w:r>
      <w:r w:rsidRPr="00412CB7">
        <w:rPr>
          <w:sz w:val="28"/>
          <w:szCs w:val="28"/>
          <w:lang w:val="pt-BR"/>
        </w:rPr>
        <w:t>ACH. Từ đó suy ra AH vuông góc với BC</w:t>
      </w:r>
    </w:p>
    <w:p w:rsidR="00824CD5" w:rsidRPr="00412CB7" w:rsidRDefault="00824CD5" w:rsidP="00824CD5">
      <w:pPr>
        <w:pStyle w:val="ListParagraph"/>
        <w:numPr>
          <w:ilvl w:val="0"/>
          <w:numId w:val="10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Tính AH biết BC = 4cm, AB = 6cm.</w:t>
      </w:r>
    </w:p>
    <w:p w:rsidR="00824CD5" w:rsidRPr="00412CB7" w:rsidRDefault="00824CD5" w:rsidP="00824CD5">
      <w:pPr>
        <w:pStyle w:val="ListParagraph"/>
        <w:numPr>
          <w:ilvl w:val="0"/>
          <w:numId w:val="10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Tia phân giác của góc B cắt AH tại I. CM tam giác BIC cân.</w:t>
      </w:r>
    </w:p>
    <w:p w:rsidR="00824CD5" w:rsidRPr="00412CB7" w:rsidRDefault="00824CD5" w:rsidP="00824CD5">
      <w:pPr>
        <w:pStyle w:val="ListParagraph"/>
        <w:numPr>
          <w:ilvl w:val="0"/>
          <w:numId w:val="10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Đường thẳng đi qua A và song song với BC cắt tia BI, CI lần lượt tại M và N. Chứng minh A là trung điểm của đoạn thẳng MN.</w:t>
      </w:r>
    </w:p>
    <w:p w:rsidR="00824CD5" w:rsidRPr="00412CB7" w:rsidRDefault="00824CD5" w:rsidP="00824CD5">
      <w:pPr>
        <w:pStyle w:val="ListParagraph"/>
        <w:numPr>
          <w:ilvl w:val="0"/>
          <w:numId w:val="10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Kẻ IE vuông góc với AB tạ</w:t>
      </w:r>
      <w:r w:rsidR="00412CB7" w:rsidRPr="00412CB7">
        <w:rPr>
          <w:sz w:val="28"/>
          <w:szCs w:val="28"/>
          <w:lang w:val="pt-BR"/>
        </w:rPr>
        <w:t>i E, IF</w:t>
      </w:r>
      <w:r w:rsidRPr="00412CB7">
        <w:rPr>
          <w:sz w:val="28"/>
          <w:szCs w:val="28"/>
          <w:lang w:val="pt-BR"/>
        </w:rPr>
        <w:t xml:space="preserve"> vuông góc với AC tại F. Chứng minh: IH = IE = IF</w:t>
      </w:r>
    </w:p>
    <w:p w:rsidR="00824CD5" w:rsidRPr="00412CB7" w:rsidRDefault="00412CB7" w:rsidP="00824CD5">
      <w:pPr>
        <w:pStyle w:val="ListParagraph"/>
        <w:numPr>
          <w:ilvl w:val="0"/>
          <w:numId w:val="10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lastRenderedPageBreak/>
        <w:t>Chứng minh IC vuông góc với MC.</w:t>
      </w:r>
    </w:p>
    <w:p w:rsidR="00412CB7" w:rsidRPr="00412CB7" w:rsidRDefault="00412CB7" w:rsidP="00412CB7">
      <w:pPr>
        <w:jc w:val="both"/>
        <w:rPr>
          <w:sz w:val="28"/>
          <w:szCs w:val="28"/>
          <w:lang w:val="pt-BR"/>
        </w:rPr>
      </w:pPr>
      <w:r w:rsidRPr="00412CB7">
        <w:rPr>
          <w:b/>
          <w:sz w:val="28"/>
          <w:szCs w:val="28"/>
          <w:lang w:val="pt-BR"/>
        </w:rPr>
        <w:t>Bài 2:</w:t>
      </w:r>
      <w:r w:rsidRPr="00412CB7">
        <w:rPr>
          <w:sz w:val="28"/>
          <w:szCs w:val="28"/>
          <w:lang w:val="pt-BR"/>
        </w:rPr>
        <w:t xml:space="preserve"> Cho tam giác ABC cân tại A. Lấy điểm D thuộc cạnh AB, E thuộc cạnh AC sao cho AD = AE.</w:t>
      </w:r>
    </w:p>
    <w:p w:rsidR="00412CB7" w:rsidRPr="00412CB7" w:rsidRDefault="00412CB7" w:rsidP="00412CB7">
      <w:pPr>
        <w:pStyle w:val="ListParagraph"/>
        <w:numPr>
          <w:ilvl w:val="0"/>
          <w:numId w:val="11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Chứng minh: BE = CD</w:t>
      </w:r>
    </w:p>
    <w:p w:rsidR="00412CB7" w:rsidRPr="00412CB7" w:rsidRDefault="00412CB7" w:rsidP="00412CB7">
      <w:pPr>
        <w:pStyle w:val="ListParagraph"/>
        <w:numPr>
          <w:ilvl w:val="0"/>
          <w:numId w:val="11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Gọi K là giao điểm của BE và CD. Chứng minh tam giác KBC cân.</w:t>
      </w:r>
    </w:p>
    <w:p w:rsidR="00412CB7" w:rsidRPr="00412CB7" w:rsidRDefault="00412CB7" w:rsidP="00412CB7">
      <w:pPr>
        <w:pStyle w:val="ListParagraph"/>
        <w:numPr>
          <w:ilvl w:val="0"/>
          <w:numId w:val="11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Chứng minh AK là tia phân giác góc A</w:t>
      </w:r>
    </w:p>
    <w:p w:rsidR="00412CB7" w:rsidRDefault="00412CB7" w:rsidP="00412CB7">
      <w:pPr>
        <w:pStyle w:val="ListParagraph"/>
        <w:numPr>
          <w:ilvl w:val="0"/>
          <w:numId w:val="11"/>
        </w:numPr>
        <w:jc w:val="both"/>
        <w:rPr>
          <w:sz w:val="28"/>
          <w:szCs w:val="28"/>
          <w:lang w:val="pt-BR"/>
        </w:rPr>
      </w:pPr>
      <w:r w:rsidRPr="00412CB7">
        <w:rPr>
          <w:sz w:val="28"/>
          <w:szCs w:val="28"/>
          <w:lang w:val="pt-BR"/>
        </w:rPr>
        <w:t>Kéo dài AK cắt BC tại H. Cho AB = 5cm, BC = 6cm. Tính AH.</w:t>
      </w:r>
    </w:p>
    <w:p w:rsidR="00412CB7" w:rsidRDefault="00412CB7" w:rsidP="00412CB7">
      <w:pPr>
        <w:pStyle w:val="ListParagraph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            </w:t>
      </w:r>
    </w:p>
    <w:p w:rsidR="00412CB7" w:rsidRPr="00412CB7" w:rsidRDefault="00412CB7" w:rsidP="00412CB7">
      <w:pPr>
        <w:pStyle w:val="ListParagraph"/>
        <w:jc w:val="both"/>
        <w:rPr>
          <w:i/>
          <w:sz w:val="28"/>
          <w:szCs w:val="28"/>
          <w:lang w:val="pt-BR"/>
        </w:rPr>
      </w:pPr>
      <w:r w:rsidRPr="00412CB7">
        <w:rPr>
          <w:i/>
          <w:sz w:val="28"/>
          <w:szCs w:val="28"/>
          <w:lang w:val="pt-BR"/>
        </w:rPr>
        <w:t xml:space="preserve">                                                            Ngọc Lâm, ngày 09 tháng 2 năm 2020</w:t>
      </w:r>
    </w:p>
    <w:p w:rsidR="00412CB7" w:rsidRPr="00412CB7" w:rsidRDefault="00412CB7" w:rsidP="00412CB7">
      <w:pPr>
        <w:pStyle w:val="ListParagraph"/>
        <w:jc w:val="both"/>
        <w:rPr>
          <w:sz w:val="28"/>
          <w:szCs w:val="28"/>
          <w:lang w:val="pt-BR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1"/>
        <w:gridCol w:w="3537"/>
        <w:gridCol w:w="3544"/>
      </w:tblGrid>
      <w:tr w:rsidR="00412CB7" w:rsidRPr="00117B9C" w:rsidTr="00412CB7">
        <w:tc>
          <w:tcPr>
            <w:tcW w:w="3774" w:type="dxa"/>
          </w:tcPr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  <w:r w:rsidRPr="00412CB7">
              <w:rPr>
                <w:b/>
                <w:sz w:val="28"/>
                <w:szCs w:val="28"/>
                <w:lang w:val="pt-BR"/>
              </w:rPr>
              <w:t>Ban giám hiệu duyệt</w:t>
            </w: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  <w:r w:rsidRPr="00412CB7">
              <w:rPr>
                <w:b/>
                <w:sz w:val="28"/>
                <w:szCs w:val="28"/>
                <w:lang w:val="pt-BR"/>
              </w:rPr>
              <w:t>Trần Thị Ngọc Yến</w:t>
            </w:r>
          </w:p>
        </w:tc>
        <w:tc>
          <w:tcPr>
            <w:tcW w:w="3774" w:type="dxa"/>
          </w:tcPr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  <w:r w:rsidRPr="00412CB7">
              <w:rPr>
                <w:b/>
                <w:sz w:val="28"/>
                <w:szCs w:val="28"/>
                <w:lang w:val="pt-BR"/>
              </w:rPr>
              <w:t>Tổ trưởng duyệt</w:t>
            </w: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  <w:r w:rsidRPr="00412CB7">
              <w:rPr>
                <w:b/>
                <w:sz w:val="28"/>
                <w:szCs w:val="28"/>
                <w:lang w:val="pt-BR"/>
              </w:rPr>
              <w:t>Hồ Mai Thúy</w:t>
            </w:r>
          </w:p>
        </w:tc>
        <w:tc>
          <w:tcPr>
            <w:tcW w:w="3774" w:type="dxa"/>
          </w:tcPr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  <w:r w:rsidRPr="00412CB7">
              <w:rPr>
                <w:b/>
                <w:sz w:val="28"/>
                <w:szCs w:val="28"/>
                <w:lang w:val="pt-BR"/>
              </w:rPr>
              <w:t>Nhóm trưởng</w:t>
            </w: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412CB7" w:rsidRPr="00412CB7" w:rsidRDefault="00412CB7" w:rsidP="00412CB7">
            <w:pPr>
              <w:pStyle w:val="ListParagraph"/>
              <w:ind w:left="0"/>
              <w:jc w:val="center"/>
              <w:rPr>
                <w:b/>
                <w:sz w:val="28"/>
                <w:szCs w:val="28"/>
                <w:lang w:val="pt-BR"/>
              </w:rPr>
            </w:pPr>
            <w:r w:rsidRPr="00412CB7">
              <w:rPr>
                <w:b/>
                <w:sz w:val="28"/>
                <w:szCs w:val="28"/>
                <w:lang w:val="pt-BR"/>
              </w:rPr>
              <w:t>Nguyễn Thị Hà</w:t>
            </w:r>
          </w:p>
        </w:tc>
      </w:tr>
    </w:tbl>
    <w:p w:rsidR="00412CB7" w:rsidRPr="00412CB7" w:rsidRDefault="00412CB7" w:rsidP="00412CB7">
      <w:pPr>
        <w:pStyle w:val="ListParagraph"/>
        <w:jc w:val="both"/>
        <w:rPr>
          <w:sz w:val="28"/>
          <w:szCs w:val="28"/>
          <w:lang w:val="pt-BR"/>
        </w:rPr>
      </w:pPr>
    </w:p>
    <w:sectPr w:rsidR="00412CB7" w:rsidRPr="00412CB7" w:rsidSect="0037672D">
      <w:pgSz w:w="12240" w:h="15840"/>
      <w:pgMar w:top="567" w:right="567" w:bottom="450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2B62C7"/>
    <w:multiLevelType w:val="hybridMultilevel"/>
    <w:tmpl w:val="85DE1D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4463B7C"/>
    <w:multiLevelType w:val="hybridMultilevel"/>
    <w:tmpl w:val="85DE1D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535C52"/>
    <w:multiLevelType w:val="hybridMultilevel"/>
    <w:tmpl w:val="DFEA95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481E16"/>
    <w:multiLevelType w:val="hybridMultilevel"/>
    <w:tmpl w:val="5B00928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BAD392F"/>
    <w:multiLevelType w:val="hybridMultilevel"/>
    <w:tmpl w:val="85DE1D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211C9B"/>
    <w:multiLevelType w:val="hybridMultilevel"/>
    <w:tmpl w:val="85DE1D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5F1E7F"/>
    <w:multiLevelType w:val="hybridMultilevel"/>
    <w:tmpl w:val="6B1A20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2EE187A"/>
    <w:multiLevelType w:val="hybridMultilevel"/>
    <w:tmpl w:val="966429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C7505C2"/>
    <w:multiLevelType w:val="hybridMultilevel"/>
    <w:tmpl w:val="106A1A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D430C1"/>
    <w:multiLevelType w:val="hybridMultilevel"/>
    <w:tmpl w:val="85DE1D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0"/>
  </w:num>
  <w:num w:numId="4">
    <w:abstractNumId w:val="6"/>
  </w:num>
  <w:num w:numId="5">
    <w:abstractNumId w:val="1"/>
  </w:num>
  <w:num w:numId="6">
    <w:abstractNumId w:val="0"/>
  </w:num>
  <w:num w:numId="7">
    <w:abstractNumId w:val="4"/>
  </w:num>
  <w:num w:numId="8">
    <w:abstractNumId w:val="7"/>
  </w:num>
  <w:num w:numId="9">
    <w:abstractNumId w:val="8"/>
  </w:num>
  <w:num w:numId="10">
    <w:abstractNumId w:val="3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1141C5"/>
    <w:rsid w:val="00064BAD"/>
    <w:rsid w:val="000B3F63"/>
    <w:rsid w:val="001141C5"/>
    <w:rsid w:val="00117B9C"/>
    <w:rsid w:val="00150DC0"/>
    <w:rsid w:val="001934D6"/>
    <w:rsid w:val="001F56A4"/>
    <w:rsid w:val="002B2CA7"/>
    <w:rsid w:val="003055FB"/>
    <w:rsid w:val="00355487"/>
    <w:rsid w:val="0037672D"/>
    <w:rsid w:val="0040300A"/>
    <w:rsid w:val="00412CB7"/>
    <w:rsid w:val="0044756C"/>
    <w:rsid w:val="00522F26"/>
    <w:rsid w:val="00534F2B"/>
    <w:rsid w:val="005762B6"/>
    <w:rsid w:val="00584115"/>
    <w:rsid w:val="005E052C"/>
    <w:rsid w:val="00691AF1"/>
    <w:rsid w:val="00720FAE"/>
    <w:rsid w:val="00765A01"/>
    <w:rsid w:val="00813521"/>
    <w:rsid w:val="00824CD5"/>
    <w:rsid w:val="00910B86"/>
    <w:rsid w:val="00A77140"/>
    <w:rsid w:val="00AB7DC4"/>
    <w:rsid w:val="00B91376"/>
    <w:rsid w:val="00CA5B2A"/>
    <w:rsid w:val="00CF4A02"/>
    <w:rsid w:val="00E12957"/>
    <w:rsid w:val="00EC2E67"/>
    <w:rsid w:val="00F46D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154"/>
    <o:shapelayout v:ext="edit">
      <o:idmap v:ext="edit" data="1"/>
      <o:rules v:ext="edit">
        <o:r id="V:Rule1" type="connector" idref="#_x0000_s1141">
          <o:proxy start="" idref="#_x0000_s1114" connectloc="1"/>
        </o:r>
        <o:r id="V:Rule2" type="connector" idref="#_x0000_s1146">
          <o:proxy start="" idref="#_x0000_s1128" connectloc="0"/>
          <o:proxy end="" idref="#_x0000_s1108" connectloc="3"/>
        </o:r>
        <o:r id="V:Rule3" type="connector" idref="#_x0000_s1144">
          <o:proxy end="" idref="#_x0000_s1042" connectloc="0"/>
        </o:r>
        <o:r id="V:Rule4" type="connector" idref="#_x0000_s1147">
          <o:proxy start="" idref="#_x0000_s1129" connectloc="6"/>
          <o:proxy end="" idref="#_x0000_s1107" connectloc="3"/>
        </o:r>
        <o:r id="V:Rule5" type="connector" idref="#_x0000_s1145">
          <o:proxy start="" idref="#_x0000_s1125" connectloc="0"/>
          <o:proxy end="" idref="#_x0000_s1138" connectloc="7"/>
        </o:r>
        <o:r id="V:Rule6" type="connector" idref="#_x0000_s1136"/>
        <o:r id="V:Rule7" type="connector" idref="#_x0000_s1133"/>
        <o:r id="V:Rule8" type="connector" idref="#_x0000_s1137"/>
        <o:r id="V:Rule9" type="connector" idref="#_x0000_s1142">
          <o:proxy start="" idref="#_x0000_s1124" connectloc="3"/>
        </o:r>
        <o:r id="V:Rule10" type="connector" idref="#_x0000_s1134"/>
        <o:r id="V:Rule11" type="connector" idref="#_x0000_s114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7DC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141C5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0DC0"/>
    <w:pPr>
      <w:ind w:left="720"/>
      <w:contextualSpacing/>
    </w:pPr>
  </w:style>
  <w:style w:type="paragraph" w:customStyle="1" w:styleId="Char">
    <w:name w:val="Char"/>
    <w:basedOn w:val="Normal"/>
    <w:semiHidden/>
    <w:rsid w:val="00E12957"/>
    <w:pPr>
      <w:spacing w:after="160" w:line="240" w:lineRule="exact"/>
    </w:pPr>
    <w:rPr>
      <w:rFonts w:ascii="Arial" w:eastAsia="Times New Roman" w:hAnsi="Arial" w:cs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</TotalTime>
  <Pages>6</Pages>
  <Words>955</Words>
  <Characters>544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uang Hiep Nguyen</dc:creator>
  <cp:lastModifiedBy>Administrator</cp:lastModifiedBy>
  <cp:revision>7</cp:revision>
  <cp:lastPrinted>2016-01-25T13:49:00Z</cp:lastPrinted>
  <dcterms:created xsi:type="dcterms:W3CDTF">2016-01-25T14:26:00Z</dcterms:created>
  <dcterms:modified xsi:type="dcterms:W3CDTF">2020-02-10T02:36:00Z</dcterms:modified>
</cp:coreProperties>
</file>